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BC1381" w14:textId="48FF472C" w:rsidR="009C0420" w:rsidRPr="006678CE" w:rsidRDefault="009C0420" w:rsidP="000543E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bookmarkStart w:id="0" w:name="_Hlk132179560"/>
      <w:r w:rsidRPr="006678CE">
        <w:rPr>
          <w:rFonts w:ascii="Times New Roman" w:hAnsi="Times New Roman" w:cs="Times New Roman"/>
          <w:sz w:val="28"/>
          <w:szCs w:val="28"/>
          <w:lang w:val="ru-RU"/>
        </w:rPr>
        <w:t>Олимпиада студентов СПбПУ по математике</w:t>
      </w:r>
    </w:p>
    <w:p w14:paraId="364521C4" w14:textId="3EF46428" w:rsidR="009C0420" w:rsidRPr="006678CE" w:rsidRDefault="009C0420" w:rsidP="000543E7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678CE">
        <w:rPr>
          <w:rFonts w:ascii="Times New Roman" w:hAnsi="Times New Roman" w:cs="Times New Roman"/>
          <w:sz w:val="28"/>
          <w:szCs w:val="28"/>
          <w:lang w:val="ru-RU"/>
        </w:rPr>
        <w:t>2022/23 учебный год</w:t>
      </w:r>
    </w:p>
    <w:bookmarkEnd w:id="0"/>
    <w:p w14:paraId="7851FE53" w14:textId="187BA9AD" w:rsidR="009C0420" w:rsidRPr="000543E7" w:rsidRDefault="00703D9D" w:rsidP="000543E7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и и р</w:t>
      </w:r>
      <w:r w:rsidR="000E51DD" w:rsidRPr="000543E7">
        <w:rPr>
          <w:rFonts w:ascii="Times New Roman" w:hAnsi="Times New Roman" w:cs="Times New Roman"/>
          <w:b/>
          <w:bCs/>
          <w:sz w:val="28"/>
          <w:szCs w:val="28"/>
          <w:lang w:val="ru-RU"/>
        </w:rPr>
        <w:t>ешения (</w:t>
      </w:r>
      <w:r w:rsidR="009C0420" w:rsidRPr="000543E7">
        <w:rPr>
          <w:rFonts w:ascii="Times New Roman" w:hAnsi="Times New Roman" w:cs="Times New Roman"/>
          <w:b/>
          <w:bCs/>
          <w:sz w:val="28"/>
          <w:szCs w:val="28"/>
          <w:lang w:val="ru-RU"/>
        </w:rPr>
        <w:t>1 курс</w:t>
      </w:r>
      <w:r w:rsidR="000E51DD" w:rsidRPr="000543E7">
        <w:rPr>
          <w:rFonts w:ascii="Times New Roman" w:hAnsi="Times New Roman" w:cs="Times New Roman"/>
          <w:b/>
          <w:bCs/>
          <w:sz w:val="28"/>
          <w:szCs w:val="28"/>
          <w:lang w:val="ru-RU"/>
        </w:rPr>
        <w:t>)</w:t>
      </w:r>
    </w:p>
    <w:p w14:paraId="4D5D3550" w14:textId="49D5B309" w:rsidR="00A159ED" w:rsidRPr="00261471" w:rsidRDefault="003B5117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61471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1</w:t>
      </w:r>
      <w:r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9C0420" w:rsidRPr="00261471">
        <w:rPr>
          <w:rFonts w:ascii="Times New Roman" w:hAnsi="Times New Roman" w:cs="Times New Roman"/>
          <w:sz w:val="28"/>
          <w:szCs w:val="28"/>
          <w:lang w:val="ru-RU"/>
        </w:rPr>
        <w:t>Дока</w:t>
      </w:r>
      <w:r w:rsidR="0093313E" w:rsidRPr="00261471">
        <w:rPr>
          <w:rFonts w:ascii="Times New Roman" w:hAnsi="Times New Roman" w:cs="Times New Roman"/>
          <w:sz w:val="28"/>
          <w:szCs w:val="28"/>
          <w:lang w:val="ru-RU"/>
        </w:rPr>
        <w:t>жите</w:t>
      </w:r>
      <w:r w:rsidR="009C0420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, что ни одно число </w:t>
      </w:r>
      <w:r w:rsidR="009C0420" w:rsidRPr="006678CE">
        <w:rPr>
          <w:position w:val="-4"/>
          <w:lang w:val="ru-RU"/>
        </w:rPr>
        <w:object w:dxaOrig="300" w:dyaOrig="340" w14:anchorId="1F4BDF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7.25pt" o:ole="">
            <v:imagedata r:id="rId8" o:title=""/>
          </v:shape>
          <o:OLEObject Type="Embed" ProgID="Equation.DSMT4" ShapeID="_x0000_i1025" DrawAspect="Content" ObjectID="_1742792936" r:id="rId9"/>
        </w:object>
      </w:r>
      <w:r w:rsidR="009C0420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="009C0420" w:rsidRPr="00261471">
        <w:rPr>
          <w:rFonts w:ascii="Times New Roman" w:hAnsi="Times New Roman" w:cs="Times New Roman"/>
          <w:sz w:val="28"/>
          <w:szCs w:val="28"/>
        </w:rPr>
        <w:t>n</w:t>
      </w:r>
      <w:r w:rsidR="009C0420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 – любое натуральное число, не представимо в виде суммы двух или более последовательных натуральных чисел.</w:t>
      </w:r>
    </w:p>
    <w:p w14:paraId="137987EF" w14:textId="47DAD680" w:rsidR="000D3751" w:rsidRPr="00D87395" w:rsidRDefault="006D082E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E4BED1" wp14:editId="428D70DD">
                <wp:simplePos x="0" y="0"/>
                <wp:positionH relativeFrom="column">
                  <wp:posOffset>3437382</wp:posOffset>
                </wp:positionH>
                <wp:positionV relativeFrom="paragraph">
                  <wp:posOffset>1945793</wp:posOffset>
                </wp:positionV>
                <wp:extent cx="95250" cy="114300"/>
                <wp:effectExtent l="0" t="0" r="19050" b="19050"/>
                <wp:wrapNone/>
                <wp:docPr id="1792828392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11430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DC792C8" id="Прямоугольник 1" o:spid="_x0000_s1026" style="position:absolute;margin-left:270.65pt;margin-top:153.2pt;width:7.5pt;height: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" fillcolor="black [3213]" strokecolor="#1f3763 [1604]" strokeweight="1pt"/>
            </w:pict>
          </mc:Fallback>
        </mc:AlternateContent>
      </w:r>
      <w:r w:rsidR="000D3751" w:rsidRPr="000D3751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</w:t>
      </w:r>
      <w:r w:rsidR="000D3751">
        <w:rPr>
          <w:rFonts w:ascii="Times New Roman" w:hAnsi="Times New Roman" w:cs="Times New Roman"/>
          <w:sz w:val="28"/>
          <w:szCs w:val="28"/>
          <w:lang w:val="ru-RU"/>
        </w:rPr>
        <w:t xml:space="preserve">. Докажем утверждение рассуждением от противного. Пусть </w:t>
      </w:r>
      <w:r w:rsidR="000D3751" w:rsidRPr="000D375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860" w:dyaOrig="420" w14:anchorId="48EF13CE">
          <v:shape id="_x0000_i1026" type="#_x0000_t75" style="width:193.5pt;height:21pt" o:ole="">
            <v:imagedata r:id="rId10" o:title=""/>
          </v:shape>
          <o:OLEObject Type="Embed" ProgID="Equation.DSMT4" ShapeID="_x0000_i1026" DrawAspect="Content" ObjectID="_1742792937" r:id="rId11"/>
        </w:object>
      </w:r>
      <w:r w:rsidR="000D3751">
        <w:rPr>
          <w:rFonts w:ascii="Times New Roman" w:hAnsi="Times New Roman" w:cs="Times New Roman"/>
          <w:sz w:val="28"/>
          <w:szCs w:val="28"/>
          <w:lang w:val="ru-RU"/>
        </w:rPr>
        <w:t xml:space="preserve"> для некоторых натуральных </w:t>
      </w:r>
      <w:r w:rsidR="000D3751" w:rsidRPr="000D375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00" w14:anchorId="3F5F7AC4">
          <v:shape id="_x0000_i1027" type="#_x0000_t75" style="width:27pt;height:15pt" o:ole="">
            <v:imagedata r:id="rId12" o:title=""/>
          </v:shape>
          <o:OLEObject Type="Embed" ProgID="Equation.DSMT4" ShapeID="_x0000_i1027" DrawAspect="Content" ObjectID="_1742792938" r:id="rId13"/>
        </w:object>
      </w:r>
      <w:r w:rsidR="00D87395">
        <w:rPr>
          <w:rFonts w:ascii="Times New Roman" w:hAnsi="Times New Roman" w:cs="Times New Roman"/>
          <w:sz w:val="28"/>
          <w:szCs w:val="28"/>
          <w:lang w:val="ru-RU"/>
        </w:rPr>
        <w:t xml:space="preserve">, причем </w:t>
      </w:r>
      <w:r w:rsidR="00D87395" w:rsidRPr="00D8739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00" w14:anchorId="4249F64C">
          <v:shape id="_x0000_i1028" type="#_x0000_t75" style="width:32.25pt;height:15pt" o:ole="">
            <v:imagedata r:id="rId14" o:title=""/>
          </v:shape>
          <o:OLEObject Type="Embed" ProgID="Equation.DSMT4" ShapeID="_x0000_i1028" DrawAspect="Content" ObjectID="_1742792939" r:id="rId15"/>
        </w:object>
      </w:r>
      <w:r w:rsidR="00D87395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D87395" w:rsidRPr="00D87395">
        <w:rPr>
          <w:rFonts w:ascii="Times New Roman" w:hAnsi="Times New Roman" w:cs="Times New Roman"/>
          <w:position w:val="-6"/>
          <w:sz w:val="28"/>
          <w:szCs w:val="28"/>
        </w:rPr>
        <w:object w:dxaOrig="279" w:dyaOrig="240" w14:anchorId="4C28A6A1">
          <v:shape id="_x0000_i1029" type="#_x0000_t75" style="width:14.25pt;height:12pt" o:ole="">
            <v:imagedata r:id="rId16" o:title=""/>
          </v:shape>
          <o:OLEObject Type="Embed" ProgID="Equation.DSMT4" ShapeID="_x0000_i1029" DrawAspect="Content" ObjectID="_1742792940" r:id="rId17"/>
        </w:object>
      </w:r>
      <w:r w:rsidR="00D87395" w:rsidRPr="00D87395">
        <w:rPr>
          <w:rFonts w:ascii="Times New Roman" w:hAnsi="Times New Roman" w:cs="Times New Roman"/>
          <w:sz w:val="28"/>
          <w:szCs w:val="28"/>
          <w:lang w:val="ru-RU"/>
        </w:rPr>
        <w:t xml:space="preserve"> – </w:t>
      </w:r>
      <w:r w:rsidR="00D87395">
        <w:rPr>
          <w:rFonts w:ascii="Times New Roman" w:hAnsi="Times New Roman" w:cs="Times New Roman"/>
          <w:sz w:val="28"/>
          <w:szCs w:val="28"/>
          <w:lang w:val="ru-RU"/>
        </w:rPr>
        <w:t>количество последовательных натуральных слагаемых),</w:t>
      </w:r>
      <w:r w:rsidR="000D3751">
        <w:rPr>
          <w:rFonts w:ascii="Times New Roman" w:hAnsi="Times New Roman" w:cs="Times New Roman"/>
          <w:sz w:val="28"/>
          <w:szCs w:val="28"/>
          <w:lang w:val="ru-RU"/>
        </w:rPr>
        <w:t xml:space="preserve"> и для некоторого </w:t>
      </w:r>
      <w:r w:rsidR="000D3751" w:rsidRPr="000D3751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579" w:dyaOrig="420" w14:anchorId="54D451F4">
          <v:shape id="_x0000_i1030" type="#_x0000_t75" style="width:78.75pt;height:21pt" o:ole="">
            <v:imagedata r:id="rId18" o:title=""/>
          </v:shape>
          <o:OLEObject Type="Embed" ProgID="Equation.DSMT4" ShapeID="_x0000_i1030" DrawAspect="Content" ObjectID="_1742792941" r:id="rId19"/>
        </w:object>
      </w:r>
      <w:r w:rsidR="000D3751">
        <w:rPr>
          <w:rFonts w:ascii="Times New Roman" w:hAnsi="Times New Roman" w:cs="Times New Roman"/>
          <w:sz w:val="28"/>
          <w:szCs w:val="28"/>
          <w:lang w:val="ru-RU"/>
        </w:rPr>
        <w:t xml:space="preserve">. Тогда </w:t>
      </w:r>
      <w:r w:rsidR="00D87395" w:rsidRPr="00D87395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4440" w:dyaOrig="700" w14:anchorId="3191886D">
          <v:shape id="_x0000_i1031" type="#_x0000_t75" style="width:221.25pt;height:35.25pt" o:ole="">
            <v:imagedata r:id="rId20" o:title=""/>
          </v:shape>
          <o:OLEObject Type="Embed" ProgID="Equation.DSMT4" ShapeID="_x0000_i1031" DrawAspect="Content" ObjectID="_1742792942" r:id="rId21"/>
        </w:object>
      </w:r>
      <w:r w:rsidR="000D375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87395" w:rsidRPr="00D87395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320" w:dyaOrig="440" w14:anchorId="7CB66ADC">
          <v:shape id="_x0000_i1032" type="#_x0000_t75" style="width:116.25pt;height:22.5pt" o:ole="">
            <v:imagedata r:id="rId22" o:title=""/>
          </v:shape>
          <o:OLEObject Type="Embed" ProgID="Equation.DSMT4" ShapeID="_x0000_i1032" DrawAspect="Content" ObjectID="_1742792943" r:id="rId23"/>
        </w:object>
      </w:r>
      <w:r w:rsidR="00D87395">
        <w:rPr>
          <w:rFonts w:ascii="Times New Roman" w:hAnsi="Times New Roman" w:cs="Times New Roman"/>
          <w:sz w:val="28"/>
          <w:szCs w:val="28"/>
          <w:lang w:val="ru-RU"/>
        </w:rPr>
        <w:t xml:space="preserve">. Очевидно, сомножители в правой части последнего равенства имеют разную четность, и, поскольку </w:t>
      </w:r>
      <w:r w:rsidR="00D87395" w:rsidRPr="00D8739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00" w14:anchorId="2748ECCE">
          <v:shape id="_x0000_i1033" type="#_x0000_t75" style="width:32.25pt;height:15pt" o:ole="">
            <v:imagedata r:id="rId14" o:title=""/>
          </v:shape>
          <o:OLEObject Type="Embed" ProgID="Equation.DSMT4" ShapeID="_x0000_i1033" DrawAspect="Content" ObjectID="_1742792944" r:id="rId24"/>
        </w:object>
      </w:r>
      <w:r w:rsidR="00D87395">
        <w:rPr>
          <w:rFonts w:ascii="Times New Roman" w:hAnsi="Times New Roman" w:cs="Times New Roman"/>
          <w:sz w:val="28"/>
          <w:szCs w:val="28"/>
          <w:lang w:val="ru-RU"/>
        </w:rPr>
        <w:t xml:space="preserve">, они оба больше единицы. Но ни одно число вида </w:t>
      </w:r>
      <w:r w:rsidR="00D87395" w:rsidRPr="00D8739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460" w:dyaOrig="340" w14:anchorId="59BF8DD4">
          <v:shape id="_x0000_i1034" type="#_x0000_t75" style="width:22.5pt;height:17.25pt" o:ole="">
            <v:imagedata r:id="rId25" o:title=""/>
          </v:shape>
          <o:OLEObject Type="Embed" ProgID="Equation.DSMT4" ShapeID="_x0000_i1034" DrawAspect="Content" ObjectID="_1742792945" r:id="rId26"/>
        </w:object>
      </w:r>
      <w:r w:rsidR="00D87395">
        <w:rPr>
          <w:rFonts w:ascii="Times New Roman" w:hAnsi="Times New Roman" w:cs="Times New Roman"/>
          <w:sz w:val="28"/>
          <w:szCs w:val="28"/>
          <w:lang w:val="ru-RU"/>
        </w:rPr>
        <w:t xml:space="preserve"> не имеет нечетных делителей, отличных от единицы. Полученное противоречие </w:t>
      </w:r>
      <w:r w:rsidR="000A55DD">
        <w:rPr>
          <w:rFonts w:ascii="Times New Roman" w:hAnsi="Times New Roman" w:cs="Times New Roman"/>
          <w:sz w:val="28"/>
          <w:szCs w:val="28"/>
          <w:lang w:val="ru-RU"/>
        </w:rPr>
        <w:t>доказывает утверждение.</w:t>
      </w:r>
      <w:r w:rsidR="003023D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69ACB0A4" w14:textId="5B7237FD" w:rsidR="009C0420" w:rsidRPr="00261471" w:rsidRDefault="003B5117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61471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2</w:t>
      </w:r>
      <w:r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9C0420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Существуют ли векторы </w:t>
      </w:r>
      <w:r w:rsidR="009C0420" w:rsidRPr="006678CE">
        <w:rPr>
          <w:position w:val="-12"/>
          <w:lang w:val="ru-RU"/>
        </w:rPr>
        <w:object w:dxaOrig="720" w:dyaOrig="440" w14:anchorId="54D91E66">
          <v:shape id="_x0000_i1035" type="#_x0000_t75" style="width:36pt;height:22.5pt" o:ole="">
            <v:imagedata r:id="rId27" o:title=""/>
          </v:shape>
          <o:OLEObject Type="Embed" ProgID="Equation.DSMT4" ShapeID="_x0000_i1035" DrawAspect="Content" ObjectID="_1742792946" r:id="rId28"/>
        </w:object>
      </w:r>
      <w:r w:rsidR="009C0420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 такие, что одновременно выполнены следующие неравенства: </w:t>
      </w:r>
      <w:r w:rsidR="0093313E" w:rsidRPr="006678CE">
        <w:rPr>
          <w:position w:val="-20"/>
          <w:lang w:val="ru-RU"/>
        </w:rPr>
        <w:object w:dxaOrig="5420" w:dyaOrig="540" w14:anchorId="2E3DA9BB">
          <v:shape id="_x0000_i1036" type="#_x0000_t75" style="width:270.75pt;height:27pt" o:ole="">
            <v:imagedata r:id="rId29" o:title=""/>
          </v:shape>
          <o:OLEObject Type="Embed" ProgID="Equation.DSMT4" ShapeID="_x0000_i1036" DrawAspect="Content" ObjectID="_1742792947" r:id="rId30"/>
        </w:object>
      </w:r>
      <w:r w:rsidR="009C0420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3313E" w:rsidRPr="00261471">
        <w:rPr>
          <w:rFonts w:ascii="Times New Roman" w:hAnsi="Times New Roman" w:cs="Times New Roman"/>
          <w:sz w:val="28"/>
          <w:szCs w:val="28"/>
          <w:lang w:val="ru-RU"/>
        </w:rPr>
        <w:t>? Ответ докажите.</w:t>
      </w:r>
    </w:p>
    <w:p w14:paraId="0A3AC09A" w14:textId="77777777" w:rsidR="003023DA" w:rsidRDefault="008C594E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D3751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Из условия имеем </w:t>
      </w:r>
      <w:r w:rsidRPr="008C594E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0" w:dyaOrig="380" w14:anchorId="1EE3DD8B">
          <v:shape id="_x0000_i1037" type="#_x0000_t75" style="width:110.25pt;height:18.75pt" o:ole="">
            <v:imagedata r:id="rId31" o:title=""/>
          </v:shape>
          <o:OLEObject Type="Embed" ProgID="Equation.DSMT4" ShapeID="_x0000_i1037" DrawAspect="Content" ObjectID="_1742792948" r:id="rId32"/>
        </w:object>
      </w:r>
      <w:r w:rsidRPr="008C594E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8C594E">
        <w:rPr>
          <w:rFonts w:ascii="Times New Roman" w:hAnsi="Times New Roman" w:cs="Times New Roman"/>
          <w:position w:val="-6"/>
          <w:sz w:val="28"/>
          <w:szCs w:val="28"/>
        </w:rPr>
        <w:object w:dxaOrig="2200" w:dyaOrig="380" w14:anchorId="400D8607">
          <v:shape id="_x0000_i1038" type="#_x0000_t75" style="width:110.25pt;height:18.75pt" o:ole="">
            <v:imagedata r:id="rId33" o:title=""/>
          </v:shape>
          <o:OLEObject Type="Embed" ProgID="Equation.DSMT4" ShapeID="_x0000_i1038" DrawAspect="Content" ObjectID="_1742792949" r:id="rId34"/>
        </w:object>
      </w:r>
      <w:r w:rsidRPr="008C594E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8C594E">
        <w:rPr>
          <w:rFonts w:ascii="Times New Roman" w:hAnsi="Times New Roman" w:cs="Times New Roman"/>
          <w:position w:val="-6"/>
          <w:sz w:val="28"/>
          <w:szCs w:val="28"/>
        </w:rPr>
        <w:object w:dxaOrig="2220" w:dyaOrig="380" w14:anchorId="44A229E7">
          <v:shape id="_x0000_i1039" type="#_x0000_t75" style="width:111pt;height:18.75pt" o:ole="">
            <v:imagedata r:id="rId35" o:title=""/>
          </v:shape>
          <o:OLEObject Type="Embed" ProgID="Equation.DSMT4" ShapeID="_x0000_i1039" DrawAspect="Content" ObjectID="_1742792950" r:id="rId36"/>
        </w:object>
      </w:r>
      <w:r w:rsidRPr="008C594E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Складывая три полученных неравенства, получаем </w:t>
      </w:r>
      <w:r w:rsidR="003023DA" w:rsidRPr="008C594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740" w:dyaOrig="440" w14:anchorId="279F5DC3">
          <v:shape id="_x0000_i1040" type="#_x0000_t75" style="width:287.25pt;height:22.5pt" o:ole="">
            <v:imagedata r:id="rId37" o:title=""/>
          </v:shape>
          <o:OLEObject Type="Embed" ProgID="Equation.DSMT4" ShapeID="_x0000_i1040" DrawAspect="Content" ObjectID="_1742792951" r:id="rId38"/>
        </w:object>
      </w:r>
      <w:r w:rsidR="003023DA">
        <w:rPr>
          <w:rFonts w:ascii="Times New Roman" w:hAnsi="Times New Roman" w:cs="Times New Roman"/>
          <w:sz w:val="28"/>
          <w:szCs w:val="28"/>
          <w:lang w:val="ru-RU"/>
        </w:rPr>
        <w:t xml:space="preserve">, то есть </w:t>
      </w:r>
      <w:r w:rsidR="003023DA" w:rsidRPr="003023DA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760" w:dyaOrig="440" w14:anchorId="599CBA18">
          <v:shape id="_x0000_i1041" type="#_x0000_t75" style="width:87pt;height:22.5pt" o:ole="">
            <v:imagedata r:id="rId39" o:title=""/>
          </v:shape>
          <o:OLEObject Type="Embed" ProgID="Equation.DSMT4" ShapeID="_x0000_i1041" DrawAspect="Content" ObjectID="_1742792952" r:id="rId40"/>
        </w:object>
      </w:r>
      <w:r w:rsidR="003023DA">
        <w:rPr>
          <w:rFonts w:ascii="Times New Roman" w:hAnsi="Times New Roman" w:cs="Times New Roman"/>
          <w:sz w:val="28"/>
          <w:szCs w:val="28"/>
          <w:lang w:val="ru-RU"/>
        </w:rPr>
        <w:t xml:space="preserve">, что невозможно. </w:t>
      </w:r>
    </w:p>
    <w:p w14:paraId="278AEE8D" w14:textId="5DA585B2" w:rsidR="008C594E" w:rsidRPr="003023DA" w:rsidRDefault="003023DA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023DA">
        <w:rPr>
          <w:rFonts w:ascii="Times New Roman" w:hAnsi="Times New Roman" w:cs="Times New Roman"/>
          <w:b/>
          <w:bCs/>
          <w:sz w:val="28"/>
          <w:szCs w:val="28"/>
          <w:lang w:val="ru-RU"/>
        </w:rPr>
        <w:t>Ответ</w:t>
      </w:r>
      <w:r>
        <w:rPr>
          <w:rFonts w:ascii="Times New Roman" w:hAnsi="Times New Roman" w:cs="Times New Roman"/>
          <w:sz w:val="28"/>
          <w:szCs w:val="28"/>
          <w:lang w:val="ru-RU"/>
        </w:rPr>
        <w:t>: таких векторов не существует.</w:t>
      </w:r>
    </w:p>
    <w:p w14:paraId="55C49DE4" w14:textId="4F4DD6DA" w:rsidR="0093313E" w:rsidRPr="00261471" w:rsidRDefault="003B5117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61471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3</w:t>
      </w:r>
      <w:r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93313E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Вычислите </w:t>
      </w:r>
      <w:r w:rsidR="0093313E" w:rsidRPr="006678CE">
        <w:rPr>
          <w:position w:val="-32"/>
          <w:lang w:val="ru-RU"/>
        </w:rPr>
        <w:object w:dxaOrig="1560" w:dyaOrig="780" w14:anchorId="475C204F">
          <v:shape id="_x0000_i1042" type="#_x0000_t75" style="width:77.25pt;height:39.75pt" o:ole="">
            <v:imagedata r:id="rId41" o:title=""/>
          </v:shape>
          <o:OLEObject Type="Embed" ProgID="Equation.DSMT4" ShapeID="_x0000_i1042" DrawAspect="Content" ObjectID="_1742792953" r:id="rId42"/>
        </w:object>
      </w:r>
      <w:r w:rsidR="0093313E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="0093313E" w:rsidRPr="006678CE">
        <w:rPr>
          <w:position w:val="-14"/>
          <w:lang w:val="ru-RU"/>
        </w:rPr>
        <w:object w:dxaOrig="400" w:dyaOrig="420" w14:anchorId="12DD89FB">
          <v:shape id="_x0000_i1043" type="#_x0000_t75" style="width:20.25pt;height:21pt" o:ole="">
            <v:imagedata r:id="rId43" o:title=""/>
          </v:shape>
          <o:OLEObject Type="Embed" ProgID="Equation.DSMT4" ShapeID="_x0000_i1043" DrawAspect="Content" ObjectID="_1742792954" r:id="rId44"/>
        </w:object>
      </w:r>
      <w:r w:rsidR="0093313E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 – целая часть числа </w:t>
      </w:r>
      <w:r w:rsidR="0093313E" w:rsidRPr="006678CE">
        <w:rPr>
          <w:position w:val="-6"/>
          <w:lang w:val="ru-RU"/>
        </w:rPr>
        <w:object w:dxaOrig="220" w:dyaOrig="240" w14:anchorId="07F46313">
          <v:shape id="_x0000_i1044" type="#_x0000_t75" style="width:10.5pt;height:12pt" o:ole="">
            <v:imagedata r:id="rId45" o:title=""/>
          </v:shape>
          <o:OLEObject Type="Embed" ProgID="Equation.DSMT4" ShapeID="_x0000_i1044" DrawAspect="Content" ObjectID="_1742792955" r:id="rId46"/>
        </w:object>
      </w:r>
      <w:r w:rsidR="0093313E" w:rsidRPr="0026147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54ED27DD" w14:textId="0FB54199" w:rsidR="000E51DD" w:rsidRDefault="00BF0DA2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F0DA2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В силу определения целой части выполняется двойное неравенство </w:t>
      </w:r>
      <w:r w:rsidRPr="00BF0DA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719" w:dyaOrig="300" w14:anchorId="24288412">
          <v:shape id="_x0000_i1045" type="#_x0000_t75" style="width:86.25pt;height:15pt" o:ole="">
            <v:imagedata r:id="rId47" o:title=""/>
          </v:shape>
          <o:OLEObject Type="Embed" ProgID="Equation.DSMT4" ShapeID="_x0000_i1045" DrawAspect="Content" ObjectID="_1742792956" r:id="rId4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поэтому общий член последовательности из условия задачи имеет следующие оценки снизу и сверху: </w:t>
      </w:r>
      <w:r w:rsidRPr="006678CE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4060" w:dyaOrig="780" w14:anchorId="37EEF3BD">
          <v:shape id="_x0000_i1046" type="#_x0000_t75" style="width:203.25pt;height:39.75pt" o:ole="">
            <v:imagedata r:id="rId49" o:title=""/>
          </v:shape>
          <o:OLEObject Type="Embed" ProgID="Equation.DSMT4" ShapeID="_x0000_i1046" DrawAspect="Content" ObjectID="_1742792957" r:id="rId5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>откуда, вычисляя сумму арифметической прогрессии в левой и правой част</w:t>
      </w:r>
      <w:r w:rsidR="00D20784">
        <w:rPr>
          <w:rFonts w:ascii="Times New Roman" w:hAnsi="Times New Roman" w:cs="Times New Roman"/>
          <w:sz w:val="28"/>
          <w:szCs w:val="28"/>
          <w:lang w:val="ru-RU"/>
        </w:rPr>
        <w:t>ях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войного неравенства, получаем </w:t>
      </w:r>
      <w:r w:rsidR="00C60434" w:rsidRPr="00BF0DA2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4360" w:dyaOrig="780" w14:anchorId="372C64D8">
          <v:shape id="_x0000_i1047" type="#_x0000_t75" style="width:218.25pt;height:39.75pt" o:ole="">
            <v:imagedata r:id="rId51" o:title=""/>
          </v:shape>
          <o:OLEObject Type="Embed" ProgID="Equation.DSMT4" ShapeID="_x0000_i1047" DrawAspect="Content" ObjectID="_1742792958" r:id="rId52"/>
        </w:object>
      </w:r>
      <w:r w:rsidR="00C60434">
        <w:rPr>
          <w:rFonts w:ascii="Times New Roman" w:hAnsi="Times New Roman" w:cs="Times New Roman"/>
          <w:sz w:val="28"/>
          <w:szCs w:val="28"/>
          <w:lang w:val="ru-RU"/>
        </w:rPr>
        <w:t xml:space="preserve">. Левая и правая части полученного двойного неравенства имеют одинаковый предел </w:t>
      </w:r>
      <w:r w:rsidR="00C60434" w:rsidRPr="00C60434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260" w:dyaOrig="700" w14:anchorId="233E594F">
          <v:shape id="_x0000_i1048" type="#_x0000_t75" style="width:12.75pt;height:35.25pt" o:ole="">
            <v:imagedata r:id="rId53" o:title=""/>
          </v:shape>
          <o:OLEObject Type="Embed" ProgID="Equation.DSMT4" ShapeID="_x0000_i1048" DrawAspect="Content" ObjectID="_1742792959" r:id="rId54"/>
        </w:object>
      </w:r>
      <w:r w:rsidR="00C60434">
        <w:rPr>
          <w:rFonts w:ascii="Times New Roman" w:hAnsi="Times New Roman" w:cs="Times New Roman"/>
          <w:sz w:val="28"/>
          <w:szCs w:val="28"/>
          <w:lang w:val="ru-RU"/>
        </w:rPr>
        <w:t>; по теореме о сжатой последовательности («принцип двух милиционеров»), и средняя часть неравенства имеет тот же предел.</w:t>
      </w:r>
    </w:p>
    <w:p w14:paraId="10878579" w14:textId="36B83A40" w:rsidR="00C60434" w:rsidRPr="00C60434" w:rsidRDefault="00C60434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Ответ</w:t>
      </w:r>
      <w:r w:rsidRPr="00C60434">
        <w:rPr>
          <w:rFonts w:ascii="Times New Roman" w:hAnsi="Times New Roman" w:cs="Times New Roman"/>
          <w:sz w:val="28"/>
          <w:szCs w:val="28"/>
          <w:lang w:val="ru-RU"/>
        </w:rPr>
        <w:t>: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C60434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260" w:dyaOrig="700" w14:anchorId="319EE9EE">
          <v:shape id="_x0000_i1049" type="#_x0000_t75" style="width:12.75pt;height:35.25pt" o:ole="">
            <v:imagedata r:id="rId55" o:title=""/>
          </v:shape>
          <o:OLEObject Type="Embed" ProgID="Equation.DSMT4" ShapeID="_x0000_i1049" DrawAspect="Content" ObjectID="_1742792960" r:id="rId5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B460BA7" w14:textId="1B609D38" w:rsidR="006678CE" w:rsidRPr="00261471" w:rsidRDefault="003B5117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61471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4</w:t>
      </w:r>
      <w:r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6678CE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Докажите, что если </w:t>
      </w:r>
      <w:r w:rsidR="006678CE" w:rsidRPr="006678CE">
        <w:rPr>
          <w:position w:val="-12"/>
          <w:lang w:val="ru-RU"/>
        </w:rPr>
        <w:object w:dxaOrig="1160" w:dyaOrig="420" w14:anchorId="5C11F48B">
          <v:shape id="_x0000_i1050" type="#_x0000_t75" style="width:57.75pt;height:21pt" o:ole="">
            <v:imagedata r:id="rId57" o:title=""/>
          </v:shape>
          <o:OLEObject Type="Embed" ProgID="Equation.DSMT4" ShapeID="_x0000_i1050" DrawAspect="Content" ObjectID="_1742792961" r:id="rId58"/>
        </w:object>
      </w:r>
      <w:r w:rsidR="006678CE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, то для </w:t>
      </w:r>
      <w:r w:rsidR="00790AE4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всякого </w:t>
      </w:r>
      <w:r w:rsidR="00790AE4" w:rsidRPr="00790AE4">
        <w:rPr>
          <w:position w:val="-6"/>
          <w:lang w:val="ru-RU"/>
        </w:rPr>
        <w:object w:dxaOrig="700" w:dyaOrig="300" w14:anchorId="7F299F56">
          <v:shape id="_x0000_i1051" type="#_x0000_t75" style="width:35.25pt;height:15pt" o:ole="">
            <v:imagedata r:id="rId59" o:title=""/>
          </v:shape>
          <o:OLEObject Type="Embed" ProgID="Equation.DSMT4" ShapeID="_x0000_i1051" DrawAspect="Content" ObjectID="_1742792962" r:id="rId60"/>
        </w:object>
      </w:r>
      <w:r w:rsidR="00790AE4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 и для </w:t>
      </w:r>
      <w:r w:rsidR="006678CE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всякого </w:t>
      </w:r>
      <w:r w:rsidR="006678CE" w:rsidRPr="006678CE">
        <w:rPr>
          <w:position w:val="-6"/>
          <w:lang w:val="ru-RU"/>
        </w:rPr>
        <w:object w:dxaOrig="680" w:dyaOrig="300" w14:anchorId="1D7E8A09">
          <v:shape id="_x0000_i1052" type="#_x0000_t75" style="width:33.75pt;height:15pt" o:ole="">
            <v:imagedata r:id="rId61" o:title=""/>
          </v:shape>
          <o:OLEObject Type="Embed" ProgID="Equation.DSMT4" ShapeID="_x0000_i1052" DrawAspect="Content" ObjectID="_1742792963" r:id="rId62"/>
        </w:object>
      </w:r>
      <w:r w:rsidR="006678CE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 верно неравенство </w:t>
      </w:r>
      <w:r w:rsidR="006678CE" w:rsidRPr="006678CE">
        <w:rPr>
          <w:position w:val="-26"/>
          <w:lang w:val="ru-RU"/>
        </w:rPr>
        <w:object w:dxaOrig="1880" w:dyaOrig="740" w14:anchorId="6BA7016C">
          <v:shape id="_x0000_i1053" type="#_x0000_t75" style="width:94.5pt;height:36.75pt" o:ole="">
            <v:imagedata r:id="rId63" o:title=""/>
          </v:shape>
          <o:OLEObject Type="Embed" ProgID="Equation.DSMT4" ShapeID="_x0000_i1053" DrawAspect="Content" ObjectID="_1742792964" r:id="rId64"/>
        </w:object>
      </w:r>
      <w:r w:rsidR="00790AE4" w:rsidRPr="0026147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CBE2E70" w14:textId="4C41A1B0" w:rsidR="00D44F6C" w:rsidRPr="003B5117" w:rsidRDefault="003B5117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39F57FE" wp14:editId="0DE99F18">
                <wp:simplePos x="0" y="0"/>
                <wp:positionH relativeFrom="column">
                  <wp:posOffset>5810250</wp:posOffset>
                </wp:positionH>
                <wp:positionV relativeFrom="paragraph">
                  <wp:posOffset>1841500</wp:posOffset>
                </wp:positionV>
                <wp:extent cx="85725" cy="104775"/>
                <wp:effectExtent l="0" t="0" r="28575" b="28575"/>
                <wp:wrapNone/>
                <wp:docPr id="1058601600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10477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F7D364C" id="Прямоугольник 1" o:spid="_x0000_s1026" style="position:absolute;margin-left:457.5pt;margin-top:145pt;width:6.75pt;height:8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" fillcolor="black [3213]" strokecolor="#1f3763 [1604]" strokeweight="1pt"/>
            </w:pict>
          </mc:Fallback>
        </mc:AlternateContent>
      </w:r>
      <w:r w:rsidR="00D44F6C" w:rsidRPr="00D44F6C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</w:t>
      </w:r>
      <w:r w:rsidR="00D44F6C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D44F6C" w:rsidRPr="00D44F6C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3019" w:dyaOrig="700" w14:anchorId="2CC45403">
          <v:shape id="_x0000_i1054" type="#_x0000_t75" style="width:150.75pt;height:35.25pt" o:ole="">
            <v:imagedata r:id="rId65" o:title=""/>
          </v:shape>
          <o:OLEObject Type="Embed" ProgID="Equation.DSMT4" ShapeID="_x0000_i1054" DrawAspect="Content" ObjectID="_1742792965" r:id="rId66"/>
        </w:object>
      </w:r>
      <w:r w:rsidR="00D44F6C">
        <w:rPr>
          <w:rFonts w:ascii="Times New Roman" w:hAnsi="Times New Roman" w:cs="Times New Roman"/>
          <w:sz w:val="28"/>
          <w:szCs w:val="28"/>
          <w:lang w:val="ru-RU"/>
        </w:rPr>
        <w:t xml:space="preserve"> (не предполагается, что для решения задачи надо помнить эту формулу: ее легко получить из равенства </w:t>
      </w:r>
      <w:r w:rsidR="00D44F6C" w:rsidRPr="00D44F6C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3120" w:dyaOrig="700" w14:anchorId="56B65237">
          <v:shape id="_x0000_i1055" type="#_x0000_t75" style="width:156.75pt;height:35.25pt" o:ole="">
            <v:imagedata r:id="rId67" o:title=""/>
          </v:shape>
          <o:OLEObject Type="Embed" ProgID="Equation.DSMT4" ShapeID="_x0000_i1055" DrawAspect="Content" ObjectID="_1742792966" r:id="rId68"/>
        </w:object>
      </w:r>
      <w:r w:rsidR="00D44F6C">
        <w:rPr>
          <w:rFonts w:ascii="Times New Roman" w:hAnsi="Times New Roman" w:cs="Times New Roman"/>
          <w:sz w:val="28"/>
          <w:szCs w:val="28"/>
          <w:lang w:val="ru-RU"/>
        </w:rPr>
        <w:t xml:space="preserve">, записав </w:t>
      </w:r>
      <w:r w:rsidR="00D44F6C" w:rsidRPr="00D44F6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460" w:dyaOrig="300" w14:anchorId="40DA3945">
          <v:shape id="_x0000_i1056" type="#_x0000_t75" style="width:73.5pt;height:15pt" o:ole="">
            <v:imagedata r:id="rId69" o:title=""/>
          </v:shape>
          <o:OLEObject Type="Embed" ProgID="Equation.DSMT4" ShapeID="_x0000_i1056" DrawAspect="Content" ObjectID="_1742792967" r:id="rId70"/>
        </w:object>
      </w:r>
      <w:r w:rsidR="00D44F6C">
        <w:rPr>
          <w:rFonts w:ascii="Times New Roman" w:hAnsi="Times New Roman" w:cs="Times New Roman"/>
          <w:sz w:val="28"/>
          <w:szCs w:val="28"/>
          <w:lang w:val="ru-RU"/>
        </w:rPr>
        <w:t xml:space="preserve"> как </w:t>
      </w:r>
      <w:r w:rsidR="00D44F6C" w:rsidRPr="00D44F6C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2000" w:dyaOrig="700" w14:anchorId="2B36F587">
          <v:shape id="_x0000_i1057" type="#_x0000_t75" style="width:100.5pt;height:35.25pt" o:ole="">
            <v:imagedata r:id="rId71" o:title=""/>
          </v:shape>
          <o:OLEObject Type="Embed" ProgID="Equation.DSMT4" ShapeID="_x0000_i1057" DrawAspect="Content" ObjectID="_1742792968" r:id="rId72"/>
        </w:object>
      </w:r>
      <w:r w:rsidR="00D44F6C">
        <w:rPr>
          <w:rFonts w:ascii="Times New Roman" w:hAnsi="Times New Roman" w:cs="Times New Roman"/>
          <w:sz w:val="28"/>
          <w:szCs w:val="28"/>
          <w:lang w:val="ru-RU"/>
        </w:rPr>
        <w:t xml:space="preserve"> ). Поэтому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производная </w:t>
      </w:r>
      <w:r w:rsidRPr="003B511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20" w:dyaOrig="300" w14:anchorId="3F7E7A1E">
          <v:shape id="_x0000_i1058" type="#_x0000_t75" style="width:21pt;height:15pt" o:ole="">
            <v:imagedata r:id="rId73" o:title=""/>
          </v:shape>
          <o:OLEObject Type="Embed" ProgID="Equation.DSMT4" ShapeID="_x0000_i1058" DrawAspect="Content" ObjectID="_1742792969" r:id="rId7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го порядка имеет вид: </w:t>
      </w:r>
      <w:r w:rsidRPr="003B5117">
        <w:rPr>
          <w:rFonts w:ascii="Times New Roman" w:hAnsi="Times New Roman" w:cs="Times New Roman"/>
          <w:position w:val="-34"/>
          <w:sz w:val="28"/>
          <w:szCs w:val="28"/>
          <w:lang w:val="ru-RU"/>
        </w:rPr>
        <w:object w:dxaOrig="4940" w:dyaOrig="820" w14:anchorId="036BB158">
          <v:shape id="_x0000_i1059" type="#_x0000_t75" style="width:247.5pt;height:40.5pt" o:ole="">
            <v:imagedata r:id="rId75" o:title=""/>
          </v:shape>
          <o:OLEObject Type="Embed" ProgID="Equation.DSMT4" ShapeID="_x0000_i1059" DrawAspect="Content" ObjectID="_1742792970" r:id="rId7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откуда имеем </w:t>
      </w:r>
      <w:r w:rsidRPr="006678CE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1880" w:dyaOrig="740" w14:anchorId="67635D1D">
          <v:shape id="_x0000_i1060" type="#_x0000_t75" style="width:94.5pt;height:36.75pt" o:ole="">
            <v:imagedata r:id="rId63" o:title=""/>
          </v:shape>
          <o:OLEObject Type="Embed" ProgID="Equation.DSMT4" ShapeID="_x0000_i1060" DrawAspect="Content" ObjectID="_1742792971" r:id="rId7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40F3AC16" w14:textId="1140EFAC" w:rsidR="0093313E" w:rsidRPr="00261471" w:rsidRDefault="003B5117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61471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5</w:t>
      </w:r>
      <w:r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93313E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Докажите неравенство </w:t>
      </w:r>
      <w:r w:rsidR="0093313E" w:rsidRPr="006678CE">
        <w:rPr>
          <w:position w:val="-18"/>
          <w:lang w:val="ru-RU"/>
        </w:rPr>
        <w:object w:dxaOrig="4880" w:dyaOrig="499" w14:anchorId="1F84E5D7">
          <v:shape id="_x0000_i1061" type="#_x0000_t75" style="width:243.75pt;height:24.75pt" o:ole="">
            <v:imagedata r:id="rId78" o:title=""/>
          </v:shape>
          <o:OLEObject Type="Embed" ProgID="Equation.DSMT4" ShapeID="_x0000_i1061" DrawAspect="Content" ObjectID="_1742792972" r:id="rId79"/>
        </w:object>
      </w:r>
      <w:r w:rsidR="006678CE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 для всех </w:t>
      </w:r>
      <w:r w:rsidR="006678CE" w:rsidRPr="006678CE">
        <w:rPr>
          <w:position w:val="-6"/>
          <w:lang w:val="ru-RU"/>
        </w:rPr>
        <w:object w:dxaOrig="680" w:dyaOrig="300" w14:anchorId="734856F1">
          <v:shape id="_x0000_i1062" type="#_x0000_t75" style="width:33.75pt;height:15pt" o:ole="">
            <v:imagedata r:id="rId61" o:title=""/>
          </v:shape>
          <o:OLEObject Type="Embed" ProgID="Equation.DSMT4" ShapeID="_x0000_i1062" DrawAspect="Content" ObjectID="_1742792973" r:id="rId80"/>
        </w:object>
      </w:r>
      <w:r w:rsidR="0093313E" w:rsidRPr="0026147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337623E" w14:textId="6E068196" w:rsidR="003B5117" w:rsidRPr="0093791F" w:rsidRDefault="003B5117" w:rsidP="00261471">
      <w:pPr>
        <w:ind w:left="360" w:firstLine="349"/>
        <w:jc w:val="both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3B5117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Решение. </w:t>
      </w:r>
      <w:r w:rsidRPr="003B5117">
        <w:rPr>
          <w:rFonts w:ascii="Times New Roman" w:hAnsi="Times New Roman" w:cs="Times New Roman"/>
          <w:sz w:val="28"/>
          <w:szCs w:val="28"/>
          <w:lang w:val="ru-RU"/>
        </w:rPr>
        <w:t xml:space="preserve">Перепишем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доказываемое неравенство в виде </w:t>
      </w:r>
      <w:r w:rsidR="004F31F3" w:rsidRPr="004F31F3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340" w:dyaOrig="360" w14:anchorId="47E67E17">
          <v:shape id="_x0000_i1063" type="#_x0000_t75" style="width:267pt;height:18pt" o:ole="">
            <v:imagedata r:id="rId81" o:title=""/>
          </v:shape>
          <o:OLEObject Type="Embed" ProgID="Equation.DSMT4" ShapeID="_x0000_i1063" DrawAspect="Content" ObjectID="_1742792974" r:id="rId82"/>
        </w:object>
      </w:r>
      <w:r w:rsidR="004F31F3">
        <w:rPr>
          <w:rFonts w:ascii="Times New Roman" w:hAnsi="Times New Roman" w:cs="Times New Roman"/>
          <w:sz w:val="28"/>
          <w:szCs w:val="28"/>
          <w:lang w:val="ru-RU"/>
        </w:rPr>
        <w:t xml:space="preserve">. Обозначим </w:t>
      </w:r>
      <w:r w:rsidR="004F31F3" w:rsidRPr="004F31F3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00" w:dyaOrig="360" w14:anchorId="5C920D2B">
          <v:shape id="_x0000_i1064" type="#_x0000_t75" style="width:30pt;height:18pt" o:ole="">
            <v:imagedata r:id="rId83" o:title=""/>
          </v:shape>
          <o:OLEObject Type="Embed" ProgID="Equation.DSMT4" ShapeID="_x0000_i1064" DrawAspect="Content" ObjectID="_1742792975" r:id="rId84"/>
        </w:object>
      </w:r>
      <w:r w:rsidR="004F31F3">
        <w:rPr>
          <w:rFonts w:ascii="Times New Roman" w:hAnsi="Times New Roman" w:cs="Times New Roman"/>
          <w:sz w:val="28"/>
          <w:szCs w:val="28"/>
          <w:lang w:val="ru-RU"/>
        </w:rPr>
        <w:t xml:space="preserve"> многочлен, стоящий в левой части неравенства, исследуем его монотонность и точки экстремума. Для этого рассмотрим его производную: </w:t>
      </w:r>
      <w:r w:rsidR="004F31F3" w:rsidRPr="004F31F3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500" w:dyaOrig="420" w14:anchorId="1334214B">
          <v:shape id="_x0000_i1065" type="#_x0000_t75" style="width:324.75pt;height:21pt" o:ole="">
            <v:imagedata r:id="rId85" o:title=""/>
          </v:shape>
          <o:OLEObject Type="Embed" ProgID="Equation.DSMT4" ShapeID="_x0000_i1065" DrawAspect="Content" ObjectID="_1742792976" r:id="rId86"/>
        </w:object>
      </w:r>
      <w:r w:rsidR="004F31F3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BA1B01">
        <w:rPr>
          <w:rFonts w:ascii="Times New Roman" w:hAnsi="Times New Roman" w:cs="Times New Roman"/>
          <w:sz w:val="28"/>
          <w:szCs w:val="28"/>
          <w:lang w:val="ru-RU"/>
        </w:rPr>
        <w:t xml:space="preserve">Поскольку многочлен </w:t>
      </w:r>
      <w:r w:rsidR="00BA1B01" w:rsidRPr="00BA1B0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200" w:dyaOrig="360" w14:anchorId="0CE1323A">
          <v:shape id="_x0000_i1066" type="#_x0000_t75" style="width:59.25pt;height:18pt" o:ole="">
            <v:imagedata r:id="rId87" o:title=""/>
          </v:shape>
          <o:OLEObject Type="Embed" ProgID="Equation.DSMT4" ShapeID="_x0000_i1066" DrawAspect="Content" ObjectID="_1742792977" r:id="rId88"/>
        </w:object>
      </w:r>
      <w:r w:rsidR="00BA1B01">
        <w:rPr>
          <w:rFonts w:ascii="Times New Roman" w:hAnsi="Times New Roman" w:cs="Times New Roman"/>
          <w:sz w:val="28"/>
          <w:szCs w:val="28"/>
          <w:lang w:val="ru-RU"/>
        </w:rPr>
        <w:t xml:space="preserve">, очевидно, не имеет вещественных корней и положителен при любом вещественном </w:t>
      </w:r>
      <w:r w:rsidR="00BA1B01" w:rsidRPr="00BA1B0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 w14:anchorId="4913696C">
          <v:shape id="_x0000_i1067" type="#_x0000_t75" style="width:11.25pt;height:12pt" o:ole="">
            <v:imagedata r:id="rId89" o:title=""/>
          </v:shape>
          <o:OLEObject Type="Embed" ProgID="Equation.DSMT4" ShapeID="_x0000_i1067" DrawAspect="Content" ObjectID="_1742792978" r:id="rId90"/>
        </w:object>
      </w:r>
      <w:r w:rsidR="00BA1B01">
        <w:rPr>
          <w:rFonts w:ascii="Times New Roman" w:hAnsi="Times New Roman" w:cs="Times New Roman"/>
          <w:sz w:val="28"/>
          <w:szCs w:val="28"/>
          <w:lang w:val="ru-RU"/>
        </w:rPr>
        <w:t xml:space="preserve">, то многочлен </w:t>
      </w:r>
      <w:r w:rsidR="00BA1B01" w:rsidRPr="00BA1B0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00" w:dyaOrig="360" w14:anchorId="02285F37">
          <v:shape id="_x0000_i1068" type="#_x0000_t75" style="width:30pt;height:18pt" o:ole="">
            <v:imagedata r:id="rId91" o:title=""/>
          </v:shape>
          <o:OLEObject Type="Embed" ProgID="Equation.DSMT4" ShapeID="_x0000_i1068" DrawAspect="Content" ObjectID="_1742792979" r:id="rId92"/>
        </w:object>
      </w:r>
      <w:r w:rsidR="00BA1B01">
        <w:rPr>
          <w:rFonts w:ascii="Times New Roman" w:hAnsi="Times New Roman" w:cs="Times New Roman"/>
          <w:sz w:val="28"/>
          <w:szCs w:val="28"/>
          <w:lang w:val="ru-RU"/>
        </w:rPr>
        <w:t xml:space="preserve"> имеет единственную точку экстремума (минимума) </w:t>
      </w:r>
      <w:r w:rsidR="00BA1B01" w:rsidRPr="00BA1B0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80" w:dyaOrig="300" w14:anchorId="408F83A1">
          <v:shape id="_x0000_i1069" type="#_x0000_t75" style="width:29.25pt;height:15pt" o:ole="">
            <v:imagedata r:id="rId93" o:title=""/>
          </v:shape>
          <o:OLEObject Type="Embed" ProgID="Equation.DSMT4" ShapeID="_x0000_i1069" DrawAspect="Content" ObjectID="_1742792980" r:id="rId94"/>
        </w:object>
      </w:r>
      <w:r w:rsidR="00BA1B01">
        <w:rPr>
          <w:rFonts w:ascii="Times New Roman" w:hAnsi="Times New Roman" w:cs="Times New Roman"/>
          <w:sz w:val="28"/>
          <w:szCs w:val="28"/>
          <w:lang w:val="ru-RU"/>
        </w:rPr>
        <w:t xml:space="preserve">, всюду слева от нее </w:t>
      </w:r>
      <w:r w:rsidR="00BA1B01" w:rsidRPr="00BA1B0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00" w:dyaOrig="360" w14:anchorId="6B206F21">
          <v:shape id="_x0000_i1070" type="#_x0000_t75" style="width:30pt;height:18pt" o:ole="">
            <v:imagedata r:id="rId95" o:title=""/>
          </v:shape>
          <o:OLEObject Type="Embed" ProgID="Equation.DSMT4" ShapeID="_x0000_i1070" DrawAspect="Content" ObjectID="_1742792981" r:id="rId96"/>
        </w:object>
      </w:r>
      <w:r w:rsidR="00BA1B01">
        <w:rPr>
          <w:rFonts w:ascii="Times New Roman" w:hAnsi="Times New Roman" w:cs="Times New Roman"/>
          <w:sz w:val="28"/>
          <w:szCs w:val="28"/>
          <w:lang w:val="ru-RU"/>
        </w:rPr>
        <w:t xml:space="preserve"> строго убывает, а справа – строго </w:t>
      </w:r>
      <w:r w:rsidR="00BA1B01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возрастает. Таким образом, при всех </w:t>
      </w:r>
      <w:r w:rsidR="00703D9D" w:rsidRPr="00BA1B0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80" w:dyaOrig="300" w14:anchorId="47E8D486">
          <v:shape id="_x0000_i1071" type="#_x0000_t75" style="width:33.75pt;height:15pt" o:ole="">
            <v:imagedata r:id="rId97" o:title=""/>
          </v:shape>
          <o:OLEObject Type="Embed" ProgID="Equation.DSMT4" ShapeID="_x0000_i1071" DrawAspect="Content" ObjectID="_1742792982" r:id="rId98"/>
        </w:object>
      </w:r>
      <w:r w:rsidR="00BA1B01">
        <w:rPr>
          <w:rFonts w:ascii="Times New Roman" w:hAnsi="Times New Roman" w:cs="Times New Roman"/>
          <w:sz w:val="28"/>
          <w:szCs w:val="28"/>
          <w:lang w:val="ru-RU"/>
        </w:rPr>
        <w:t xml:space="preserve"> имеем </w:t>
      </w:r>
      <w:r w:rsidR="00BA1B01" w:rsidRPr="00BA1B0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380" w:dyaOrig="380" w14:anchorId="33F9F9F8">
          <v:shape id="_x0000_i1072" type="#_x0000_t75" style="width:69pt;height:18.75pt" o:ole="">
            <v:imagedata r:id="rId99" o:title=""/>
          </v:shape>
          <o:OLEObject Type="Embed" ProgID="Equation.DSMT4" ShapeID="_x0000_i1072" DrawAspect="Content" ObjectID="_1742792983" r:id="rId100"/>
        </w:object>
      </w:r>
      <w:r w:rsidR="00BA1B01">
        <w:rPr>
          <w:rFonts w:ascii="Times New Roman" w:hAnsi="Times New Roman" w:cs="Times New Roman"/>
          <w:sz w:val="28"/>
          <w:szCs w:val="28"/>
          <w:lang w:val="ru-RU"/>
        </w:rPr>
        <w:t xml:space="preserve">. Вычислим </w:t>
      </w:r>
      <w:r w:rsidR="00BA1B01" w:rsidRPr="00BA1B0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640" w:dyaOrig="360" w14:anchorId="4C1DC806">
          <v:shape id="_x0000_i1073" type="#_x0000_t75" style="width:231.75pt;height:18pt" o:ole="">
            <v:imagedata r:id="rId101" o:title=""/>
          </v:shape>
          <o:OLEObject Type="Embed" ProgID="Equation.DSMT4" ShapeID="_x0000_i1073" DrawAspect="Content" ObjectID="_1742792984" r:id="rId102"/>
        </w:object>
      </w:r>
      <w:r w:rsidR="00BA1B01">
        <w:rPr>
          <w:rFonts w:ascii="Times New Roman" w:hAnsi="Times New Roman" w:cs="Times New Roman"/>
          <w:sz w:val="28"/>
          <w:szCs w:val="28"/>
          <w:lang w:val="ru-RU"/>
        </w:rPr>
        <w:t xml:space="preserve">, тогда всех </w:t>
      </w:r>
      <w:r w:rsidR="00703D9D" w:rsidRPr="00BA1B0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 w14:anchorId="297930D0">
          <v:shape id="_x0000_i1074" type="#_x0000_t75" style="width:11.25pt;height:12pt" o:ole="">
            <v:imagedata r:id="rId103" o:title=""/>
          </v:shape>
          <o:OLEObject Type="Embed" ProgID="Equation.DSMT4" ShapeID="_x0000_i1074" DrawAspect="Content" ObjectID="_1742792985" r:id="rId104"/>
        </w:object>
      </w:r>
      <w:r w:rsidR="00BA1B01">
        <w:rPr>
          <w:rFonts w:ascii="Times New Roman" w:hAnsi="Times New Roman" w:cs="Times New Roman"/>
          <w:sz w:val="28"/>
          <w:szCs w:val="28"/>
          <w:lang w:val="ru-RU"/>
        </w:rPr>
        <w:t xml:space="preserve"> имеем </w:t>
      </w:r>
      <w:r w:rsidR="00BA1B01" w:rsidRPr="00BA1B0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020" w:dyaOrig="380" w14:anchorId="409AB5DF">
          <v:shape id="_x0000_i1075" type="#_x0000_t75" style="width:51pt;height:18.75pt" o:ole="">
            <v:imagedata r:id="rId105" o:title=""/>
          </v:shape>
          <o:OLEObject Type="Embed" ProgID="Equation.DSMT4" ShapeID="_x0000_i1075" DrawAspect="Content" ObjectID="_1742792986" r:id="rId106"/>
        </w:object>
      </w:r>
      <w:r w:rsidR="0093791F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="00CE2D49">
        <w:rPr>
          <w:rFonts w:ascii="Times New Roman" w:hAnsi="Times New Roman" w:cs="Times New Roman"/>
          <w:noProof/>
          <w:sz w:val="28"/>
          <w:szCs w:val="28"/>
          <w:lang w:val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6CABD2A" wp14:editId="03F614AB">
                <wp:simplePos x="0" y="0"/>
                <wp:positionH relativeFrom="column">
                  <wp:posOffset>2860040</wp:posOffset>
                </wp:positionH>
                <wp:positionV relativeFrom="paragraph">
                  <wp:posOffset>604088</wp:posOffset>
                </wp:positionV>
                <wp:extent cx="152400" cy="133350"/>
                <wp:effectExtent l="0" t="0" r="19050" b="19050"/>
                <wp:wrapNone/>
                <wp:docPr id="1346249158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3335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127165" id="Прямоугольник 1" o:spid="_x0000_s1026" style="position:absolute;margin-left:225.2pt;margin-top:47.55pt;width:12pt;height:10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" fillcolor="black [3213]" strokecolor="#1f3763 [1604]" strokeweight="1pt"/>
            </w:pict>
          </mc:Fallback>
        </mc:AlternateContent>
      </w:r>
      <w:r w:rsidR="0093791F">
        <w:rPr>
          <w:rFonts w:ascii="Times New Roman" w:hAnsi="Times New Roman" w:cs="Times New Roman"/>
          <w:sz w:val="28"/>
          <w:szCs w:val="28"/>
          <w:lang w:val="ru-RU"/>
        </w:rPr>
        <w:t xml:space="preserve">требуемое неравенство доказано.  </w:t>
      </w:r>
    </w:p>
    <w:p w14:paraId="3AC815B4" w14:textId="239512D1" w:rsidR="0093791F" w:rsidRPr="00261471" w:rsidRDefault="0093791F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61471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6</w:t>
      </w:r>
      <w:r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93313E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Вычислите </w:t>
      </w:r>
      <w:r w:rsidR="006678CE" w:rsidRPr="006678CE">
        <w:rPr>
          <w:position w:val="-36"/>
          <w:lang w:val="ru-RU"/>
        </w:rPr>
        <w:object w:dxaOrig="4020" w:dyaOrig="859" w14:anchorId="5225F2AD">
          <v:shape id="_x0000_i1076" type="#_x0000_t75" style="width:201.75pt;height:43.5pt" o:ole="">
            <v:imagedata r:id="rId107" o:title=""/>
          </v:shape>
          <o:OLEObject Type="Embed" ProgID="Equation.DSMT4" ShapeID="_x0000_i1076" DrawAspect="Content" ObjectID="_1742792987" r:id="rId108"/>
        </w:object>
      </w:r>
      <w:r w:rsidR="006678CE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6F389568" w14:textId="0720F174" w:rsidR="0093313E" w:rsidRDefault="0093791F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3791F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 1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Сделаем в данном интеграле замену переменной </w:t>
      </w:r>
      <w:r w:rsidRPr="0093791F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359" w:dyaOrig="300" w14:anchorId="68628BFD">
          <v:shape id="_x0000_i1077" type="#_x0000_t75" style="width:68.25pt;height:15pt" o:ole="">
            <v:imagedata r:id="rId109" o:title=""/>
          </v:shape>
          <o:OLEObject Type="Embed" ProgID="Equation.DSMT4" ShapeID="_x0000_i1077" DrawAspect="Content" ObjectID="_1742792988" r:id="rId11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тогда интеграл примет вид </w:t>
      </w:r>
      <w:r w:rsidR="00567DA0" w:rsidRPr="0093791F">
        <w:rPr>
          <w:rFonts w:ascii="Times New Roman" w:hAnsi="Times New Roman" w:cs="Times New Roman"/>
          <w:position w:val="-80"/>
          <w:sz w:val="28"/>
          <w:szCs w:val="28"/>
          <w:lang w:val="ru-RU"/>
        </w:rPr>
        <w:object w:dxaOrig="8199" w:dyaOrig="1740" w14:anchorId="3680D49D">
          <v:shape id="_x0000_i1078" type="#_x0000_t75" style="width:410.25pt;height:87pt" o:ole="">
            <v:imagedata r:id="rId111" o:title=""/>
          </v:shape>
          <o:OLEObject Type="Embed" ProgID="Equation.DSMT4" ShapeID="_x0000_i1078" DrawAspect="Content" ObjectID="_1742792989" r:id="rId11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62CF0495" w14:textId="27C8445B" w:rsidR="0050349D" w:rsidRDefault="0050349D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0349D">
        <w:rPr>
          <w:rFonts w:ascii="Times New Roman" w:hAnsi="Times New Roman" w:cs="Times New Roman"/>
          <w:sz w:val="28"/>
          <w:szCs w:val="28"/>
          <w:lang w:val="ru-RU"/>
        </w:rPr>
        <w:t xml:space="preserve">поскольку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это интеграл нечетной функции по отрезку, симметричному относительно </w:t>
      </w:r>
      <w:r w:rsidRPr="0050349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60" w:dyaOrig="300" w14:anchorId="79AD2352">
          <v:shape id="_x0000_i1079" type="#_x0000_t75" style="width:28.5pt;height:15pt" o:ole="">
            <v:imagedata r:id="rId113" o:title=""/>
          </v:shape>
          <o:OLEObject Type="Embed" ProgID="Equation.DSMT4" ShapeID="_x0000_i1079" DrawAspect="Content" ObjectID="_1742792990" r:id="rId11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48F322E3" w14:textId="18EAAB61" w:rsidR="00632D8D" w:rsidRDefault="00632D8D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32D8D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 2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(Автор: студентка 1 курса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ФизМеха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Чинь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Тхи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Тху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Хоай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14:paraId="7DBD66CD" w14:textId="7DC43895" w:rsidR="00632D8D" w:rsidRDefault="00BD1475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Обозначим искомый интеграл </w:t>
      </w:r>
      <w:r w:rsidRPr="00BD147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79" w14:anchorId="51CB30F2">
          <v:shape id="_x0000_i1080" type="#_x0000_t75" style="width:9.75pt;height:13.5pt" o:ole="">
            <v:imagedata r:id="rId115" o:title=""/>
          </v:shape>
          <o:OLEObject Type="Embed" ProgID="Equation.DSMT4" ShapeID="_x0000_i1080" DrawAspect="Content" ObjectID="_1742792991" r:id="rId11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632D8D" w:rsidRPr="00632D8D">
        <w:rPr>
          <w:rFonts w:ascii="Times New Roman" w:hAnsi="Times New Roman" w:cs="Times New Roman"/>
          <w:sz w:val="28"/>
          <w:szCs w:val="28"/>
          <w:lang w:val="ru-RU"/>
        </w:rPr>
        <w:t xml:space="preserve">Сделаем </w:t>
      </w:r>
      <w:r w:rsidR="00632D8D">
        <w:rPr>
          <w:rFonts w:ascii="Times New Roman" w:hAnsi="Times New Roman" w:cs="Times New Roman"/>
          <w:sz w:val="28"/>
          <w:szCs w:val="28"/>
          <w:lang w:val="ru-RU"/>
        </w:rPr>
        <w:t xml:space="preserve">в данном интеграле замену </w:t>
      </w:r>
      <w:r w:rsidR="00632D8D" w:rsidRPr="00632D8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400" w:dyaOrig="300" w14:anchorId="20EDC34D">
          <v:shape id="_x0000_i1081" type="#_x0000_t75" style="width:70.5pt;height:15pt" o:ole="">
            <v:imagedata r:id="rId117" o:title=""/>
          </v:shape>
          <o:OLEObject Type="Embed" ProgID="Equation.DSMT4" ShapeID="_x0000_i1081" DrawAspect="Content" ObjectID="_1742792992" r:id="rId118"/>
        </w:object>
      </w:r>
      <w:r w:rsidR="00632D8D">
        <w:rPr>
          <w:rFonts w:ascii="Times New Roman" w:hAnsi="Times New Roman" w:cs="Times New Roman"/>
          <w:sz w:val="28"/>
          <w:szCs w:val="28"/>
          <w:lang w:val="ru-RU"/>
        </w:rPr>
        <w:t xml:space="preserve">, тогда интеграл примет вид </w:t>
      </w:r>
      <w:r w:rsidRPr="00BD1475">
        <w:rPr>
          <w:rFonts w:ascii="Times New Roman" w:hAnsi="Times New Roman" w:cs="Times New Roman"/>
          <w:position w:val="-80"/>
          <w:sz w:val="28"/>
          <w:szCs w:val="28"/>
          <w:lang w:val="ru-RU"/>
        </w:rPr>
        <w:object w:dxaOrig="5880" w:dyaOrig="1740" w14:anchorId="3D98250A">
          <v:shape id="_x0000_i1082" type="#_x0000_t75" style="width:293.25pt;height:87pt" o:ole="">
            <v:imagedata r:id="rId119" o:title=""/>
          </v:shape>
          <o:OLEObject Type="Embed" ProgID="Equation.DSMT4" ShapeID="_x0000_i1082" DrawAspect="Content" ObjectID="_1742792993" r:id="rId120"/>
        </w:object>
      </w:r>
      <w:r w:rsidR="00632D8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6BBBA835" w14:textId="398FAD5A" w:rsidR="00BD1475" w:rsidRDefault="00BD1475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Отсюда </w:t>
      </w:r>
      <w:r w:rsidRPr="00BD147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80" w:dyaOrig="300" w14:anchorId="144339DB">
          <v:shape id="_x0000_i1083" type="#_x0000_t75" style="width:33.75pt;height:15pt" o:ole="">
            <v:imagedata r:id="rId121" o:title=""/>
          </v:shape>
          <o:OLEObject Type="Embed" ProgID="Equation.DSMT4" ShapeID="_x0000_i1083" DrawAspect="Content" ObjectID="_1742792994" r:id="rId12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57FA2FC2" w14:textId="11D0F874" w:rsidR="00BD1475" w:rsidRPr="00BD1475" w:rsidRDefault="00BD1475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D1475">
        <w:rPr>
          <w:rFonts w:ascii="Times New Roman" w:hAnsi="Times New Roman" w:cs="Times New Roman"/>
          <w:b/>
          <w:bCs/>
          <w:sz w:val="28"/>
          <w:szCs w:val="28"/>
          <w:lang w:val="ru-RU"/>
        </w:rPr>
        <w:t>Ответ: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0.</w:t>
      </w:r>
    </w:p>
    <w:p w14:paraId="1747E3CD" w14:textId="2BB1629A" w:rsidR="0093313E" w:rsidRPr="00261471" w:rsidRDefault="00BD1475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61471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7</w:t>
      </w:r>
      <w:r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790AE4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Все элементы квадратной матрицы </w:t>
      </w:r>
      <w:r w:rsidR="00790AE4" w:rsidRPr="00790AE4">
        <w:rPr>
          <w:position w:val="-4"/>
          <w:lang w:val="ru-RU"/>
        </w:rPr>
        <w:object w:dxaOrig="260" w:dyaOrig="279" w14:anchorId="47325ADC">
          <v:shape id="_x0000_i1084" type="#_x0000_t75" style="width:13.5pt;height:14.25pt" o:ole="">
            <v:imagedata r:id="rId123" o:title=""/>
          </v:shape>
          <o:OLEObject Type="Embed" ProgID="Equation.DSMT4" ShapeID="_x0000_i1084" DrawAspect="Content" ObjectID="_1742792995" r:id="rId124"/>
        </w:object>
      </w:r>
      <w:r w:rsidR="00790AE4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 порядка</w:t>
      </w:r>
      <w:r w:rsidR="006A5F5F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A5F5F" w:rsidRPr="006A5F5F">
        <w:rPr>
          <w:position w:val="-6"/>
          <w:lang w:val="ru-RU"/>
        </w:rPr>
        <w:object w:dxaOrig="740" w:dyaOrig="300" w14:anchorId="174A8610">
          <v:shape id="_x0000_i1085" type="#_x0000_t75" style="width:37.5pt;height:15pt" o:ole="">
            <v:imagedata r:id="rId125" o:title=""/>
          </v:shape>
          <o:OLEObject Type="Embed" ProgID="Equation.DSMT4" ShapeID="_x0000_i1085" DrawAspect="Content" ObjectID="_1742792996" r:id="rId126"/>
        </w:object>
      </w:r>
      <w:r w:rsidR="006A5F5F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3F0013" w:rsidRPr="00261471"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70058A" w:rsidRPr="00261471">
        <w:rPr>
          <w:rFonts w:ascii="Times New Roman" w:hAnsi="Times New Roman" w:cs="Times New Roman"/>
          <w:sz w:val="28"/>
          <w:szCs w:val="28"/>
          <w:lang w:val="ru-RU"/>
        </w:rPr>
        <w:t>натуральны</w:t>
      </w:r>
      <w:r w:rsidR="003F0013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е числа. Известно, что у 92 из этих чисел остаток от деления на 3 равен 1. Доказать, что определитель </w:t>
      </w:r>
      <w:r w:rsidR="003F0013" w:rsidRPr="003F0013">
        <w:rPr>
          <w:position w:val="-14"/>
          <w:lang w:val="ru-RU"/>
        </w:rPr>
        <w:object w:dxaOrig="340" w:dyaOrig="420" w14:anchorId="74C1E044">
          <v:shape id="_x0000_i1086" type="#_x0000_t75" style="width:17.25pt;height:21pt" o:ole="">
            <v:imagedata r:id="rId127" o:title=""/>
          </v:shape>
          <o:OLEObject Type="Embed" ProgID="Equation.DSMT4" ShapeID="_x0000_i1086" DrawAspect="Content" ObjectID="_1742792997" r:id="rId128"/>
        </w:object>
      </w:r>
      <w:r w:rsidR="003F0013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 делится на 3.</w:t>
      </w:r>
    </w:p>
    <w:p w14:paraId="4F2067DD" w14:textId="7AFD6F52" w:rsidR="00BD1475" w:rsidRPr="00BD1475" w:rsidRDefault="00BD1475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BD1475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8A3675">
        <w:rPr>
          <w:rFonts w:ascii="Times New Roman" w:hAnsi="Times New Roman" w:cs="Times New Roman"/>
          <w:sz w:val="28"/>
          <w:szCs w:val="28"/>
          <w:lang w:val="ru-RU"/>
        </w:rPr>
        <w:t xml:space="preserve"> Из 100 элементов матрицы по условию не более 8 чисел могут иметь остаток от деления на 3, не равный 1</w:t>
      </w:r>
      <w:r w:rsidR="00567DA0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8A3675">
        <w:rPr>
          <w:rFonts w:ascii="Times New Roman" w:hAnsi="Times New Roman" w:cs="Times New Roman"/>
          <w:sz w:val="28"/>
          <w:szCs w:val="28"/>
          <w:lang w:val="ru-RU"/>
        </w:rPr>
        <w:t xml:space="preserve"> Эти числа располагаются не более, чем в 8 строках. Значит, по крайней мере в 2 строках все элементы имеют остаток от деления на 3, равный 1.</w:t>
      </w:r>
      <w:r w:rsidR="00567DA0">
        <w:rPr>
          <w:rFonts w:ascii="Times New Roman" w:hAnsi="Times New Roman" w:cs="Times New Roman"/>
          <w:sz w:val="28"/>
          <w:szCs w:val="28"/>
          <w:lang w:val="ru-RU"/>
        </w:rPr>
        <w:t xml:space="preserve"> Если одну из этих двух строк вычесть из другой, то в </w:t>
      </w:r>
      <w:r w:rsidR="00567DA0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определителе, с одной стороны, окажется строка, все элементы которой делятся на 3, а такой определитель, очевидно, делится на 3; с другой стороны, </w:t>
      </w:r>
      <w:r w:rsidR="00CE2D49">
        <w:rPr>
          <w:rFonts w:ascii="Times New Roman" w:hAnsi="Times New Roman" w:cs="Times New Roman"/>
          <w:noProof/>
          <w:sz w:val="28"/>
          <w:szCs w:val="28"/>
          <w:lang w:val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20568F9" wp14:editId="693416BB">
                <wp:simplePos x="0" y="0"/>
                <wp:positionH relativeFrom="column">
                  <wp:posOffset>5360822</wp:posOffset>
                </wp:positionH>
                <wp:positionV relativeFrom="paragraph">
                  <wp:posOffset>519354</wp:posOffset>
                </wp:positionV>
                <wp:extent cx="152400" cy="133350"/>
                <wp:effectExtent l="0" t="0" r="19050" b="19050"/>
                <wp:wrapNone/>
                <wp:docPr id="2060123078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3335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C400230" id="Прямоугольник 1" o:spid="_x0000_s1026" style="position:absolute;margin-left:422.1pt;margin-top:40.9pt;width:12pt;height:10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" fillcolor="black [3213]" strokecolor="#1f3763 [1604]" strokeweight="1pt"/>
            </w:pict>
          </mc:Fallback>
        </mc:AlternateContent>
      </w:r>
      <w:r w:rsidR="00567DA0">
        <w:rPr>
          <w:rFonts w:ascii="Times New Roman" w:hAnsi="Times New Roman" w:cs="Times New Roman"/>
          <w:sz w:val="28"/>
          <w:szCs w:val="28"/>
          <w:lang w:val="ru-RU"/>
        </w:rPr>
        <w:t xml:space="preserve">определитель не изменится при указанном преобразовании строк. </w:t>
      </w:r>
    </w:p>
    <w:p w14:paraId="6ABE7FC6" w14:textId="65CAFEC1" w:rsidR="003F0013" w:rsidRPr="00261471" w:rsidRDefault="00C02814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61471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8</w:t>
      </w:r>
      <w:r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566021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Что больше </w:t>
      </w:r>
      <w:r w:rsidR="00566021" w:rsidRPr="00703D9D">
        <w:rPr>
          <w:position w:val="-20"/>
          <w:lang w:val="ru-RU"/>
        </w:rPr>
        <w:object w:dxaOrig="2120" w:dyaOrig="540" w14:anchorId="08FD8BA9">
          <v:shape id="_x0000_i1087" type="#_x0000_t75" style="width:105.75pt;height:27pt" o:ole="">
            <v:imagedata r:id="rId129" o:title=""/>
          </v:shape>
          <o:OLEObject Type="Embed" ProgID="Equation.DSMT4" ShapeID="_x0000_i1087" DrawAspect="Content" ObjectID="_1742792998" r:id="rId130"/>
        </w:object>
      </w:r>
      <w:r w:rsidR="00566021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 или </w:t>
      </w:r>
      <w:r w:rsidR="00566021" w:rsidRPr="00703D9D">
        <w:rPr>
          <w:position w:val="-20"/>
          <w:lang w:val="ru-RU"/>
        </w:rPr>
        <w:object w:dxaOrig="2120" w:dyaOrig="540" w14:anchorId="4B534591">
          <v:shape id="_x0000_i1088" type="#_x0000_t75" style="width:105.75pt;height:27pt" o:ole="">
            <v:imagedata r:id="rId131" o:title=""/>
          </v:shape>
          <o:OLEObject Type="Embed" ProgID="Equation.DSMT4" ShapeID="_x0000_i1088" DrawAspect="Content" ObjectID="_1742792999" r:id="rId132"/>
        </w:object>
      </w:r>
      <w:r w:rsidR="00566021" w:rsidRPr="00261471">
        <w:rPr>
          <w:rFonts w:ascii="Times New Roman" w:hAnsi="Times New Roman" w:cs="Times New Roman"/>
          <w:sz w:val="28"/>
          <w:szCs w:val="28"/>
          <w:lang w:val="ru-RU"/>
        </w:rPr>
        <w:t xml:space="preserve"> ?</w:t>
      </w:r>
    </w:p>
    <w:p w14:paraId="379C1BD7" w14:textId="302C1501" w:rsidR="00C02814" w:rsidRDefault="00C02814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02814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Рассмотрим функцию </w:t>
      </w:r>
      <w:r w:rsidRPr="00C02814">
        <w:rPr>
          <w:rFonts w:ascii="Times New Roman" w:hAnsi="Times New Roman" w:cs="Times New Roman"/>
          <w:position w:val="-22"/>
          <w:sz w:val="28"/>
          <w:szCs w:val="28"/>
          <w:lang w:val="ru-RU"/>
        </w:rPr>
        <w:object w:dxaOrig="2439" w:dyaOrig="520" w14:anchorId="5D2854D3">
          <v:shape id="_x0000_i1089" type="#_x0000_t75" style="width:121.5pt;height:25.5pt" o:ole="">
            <v:imagedata r:id="rId133" o:title=""/>
          </v:shape>
          <o:OLEObject Type="Embed" ProgID="Equation.DSMT4" ShapeID="_x0000_i1089" DrawAspect="Content" ObjectID="_1742793000" r:id="rId13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з </w:t>
      </w:r>
      <w:r w:rsidR="001A6BA9">
        <w:rPr>
          <w:rFonts w:ascii="Times New Roman" w:hAnsi="Times New Roman" w:cs="Times New Roman"/>
          <w:sz w:val="28"/>
          <w:szCs w:val="28"/>
          <w:lang w:val="ru-RU"/>
        </w:rPr>
        <w:t xml:space="preserve">вида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графика функции </w:t>
      </w:r>
      <w:r w:rsidRPr="00C02814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700" w:dyaOrig="420" w14:anchorId="306E79E1">
          <v:shape id="_x0000_i1090" type="#_x0000_t75" style="width:85.5pt;height:21pt" o:ole="">
            <v:imagedata r:id="rId135" o:title=""/>
          </v:shape>
          <o:OLEObject Type="Embed" ProgID="Equation.DSMT4" ShapeID="_x0000_i1090" DrawAspect="Content" ObjectID="_1742793001" r:id="rId13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A6BA9">
        <w:rPr>
          <w:rFonts w:ascii="Times New Roman" w:hAnsi="Times New Roman" w:cs="Times New Roman"/>
          <w:sz w:val="28"/>
          <w:szCs w:val="28"/>
          <w:lang w:val="ru-RU"/>
        </w:rPr>
        <w:t xml:space="preserve">(параболы)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 зависимости от того, </w:t>
      </w:r>
      <w:r w:rsidR="00A15EF8" w:rsidRPr="00A15EF8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300" w:dyaOrig="360" w14:anchorId="67C6B4AB">
          <v:shape id="_x0000_i1091" type="#_x0000_t75" style="width:65.25pt;height:18pt" o:ole="">
            <v:imagedata r:id="rId137" o:title=""/>
          </v:shape>
          <o:OLEObject Type="Embed" ProgID="Equation.DSMT4" ShapeID="_x0000_i1091" DrawAspect="Content" ObjectID="_1742793002" r:id="rId138"/>
        </w:object>
      </w:r>
      <w:r w:rsidR="00A15EF8">
        <w:rPr>
          <w:rFonts w:ascii="Times New Roman" w:hAnsi="Times New Roman" w:cs="Times New Roman"/>
          <w:sz w:val="28"/>
          <w:szCs w:val="28"/>
          <w:lang w:val="ru-RU"/>
        </w:rPr>
        <w:t xml:space="preserve"> или </w:t>
      </w:r>
      <w:r w:rsidR="00A15EF8" w:rsidRPr="00A15EF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 w14:anchorId="224EB5BA">
          <v:shape id="_x0000_i1092" type="#_x0000_t75" style="width:31.5pt;height:15pt" o:ole="">
            <v:imagedata r:id="rId139" o:title=""/>
          </v:shape>
          <o:OLEObject Type="Embed" ProgID="Equation.DSMT4" ShapeID="_x0000_i1092" DrawAspect="Content" ObjectID="_1742793003" r:id="rId140"/>
        </w:object>
      </w:r>
      <w:r w:rsidR="00A15EF8">
        <w:rPr>
          <w:rFonts w:ascii="Times New Roman" w:hAnsi="Times New Roman" w:cs="Times New Roman"/>
          <w:sz w:val="28"/>
          <w:szCs w:val="28"/>
          <w:lang w:val="ru-RU"/>
        </w:rPr>
        <w:t xml:space="preserve">, ясно, что </w:t>
      </w:r>
      <w:r w:rsidR="00A15EF8" w:rsidRPr="00A15EF8">
        <w:rPr>
          <w:rFonts w:ascii="Times New Roman" w:hAnsi="Times New Roman" w:cs="Times New Roman"/>
          <w:position w:val="-56"/>
          <w:sz w:val="28"/>
          <w:szCs w:val="28"/>
          <w:lang w:val="ru-RU"/>
        </w:rPr>
        <w:object w:dxaOrig="3440" w:dyaOrig="1260" w14:anchorId="1153959D">
          <v:shape id="_x0000_i1093" type="#_x0000_t75" style="width:172.5pt;height:63pt" o:ole="">
            <v:imagedata r:id="rId141" o:title=""/>
          </v:shape>
          <o:OLEObject Type="Embed" ProgID="Equation.DSMT4" ShapeID="_x0000_i1093" DrawAspect="Content" ObjectID="_1742793004" r:id="rId142"/>
        </w:object>
      </w:r>
      <w:r w:rsidR="00A15EF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15EF8">
        <w:rPr>
          <w:rFonts w:ascii="Times New Roman" w:hAnsi="Times New Roman" w:cs="Times New Roman"/>
          <w:sz w:val="28"/>
          <w:szCs w:val="28"/>
          <w:lang w:val="ru-RU"/>
        </w:rPr>
        <w:br/>
        <w:t xml:space="preserve">Поэтому </w:t>
      </w:r>
      <w:r w:rsidR="00A15EF8" w:rsidRPr="00A15EF8">
        <w:rPr>
          <w:rFonts w:ascii="Times New Roman" w:hAnsi="Times New Roman" w:cs="Times New Roman"/>
          <w:position w:val="-56"/>
          <w:sz w:val="28"/>
          <w:szCs w:val="28"/>
          <w:lang w:val="ru-RU"/>
        </w:rPr>
        <w:object w:dxaOrig="2740" w:dyaOrig="1260" w14:anchorId="67AA868D">
          <v:shape id="_x0000_i1094" type="#_x0000_t75" style="width:137.25pt;height:63pt" o:ole="">
            <v:imagedata r:id="rId143" o:title=""/>
          </v:shape>
          <o:OLEObject Type="Embed" ProgID="Equation.DSMT4" ShapeID="_x0000_i1094" DrawAspect="Content" ObjectID="_1742793005" r:id="rId144"/>
        </w:object>
      </w:r>
      <w:r w:rsidR="00A15EF8">
        <w:rPr>
          <w:rFonts w:ascii="Times New Roman" w:hAnsi="Times New Roman" w:cs="Times New Roman"/>
          <w:sz w:val="28"/>
          <w:szCs w:val="28"/>
          <w:lang w:val="ru-RU"/>
        </w:rPr>
        <w:t xml:space="preserve"> то есть </w:t>
      </w:r>
      <w:r w:rsidR="00A15EF8" w:rsidRPr="00A15EF8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500" w:dyaOrig="420" w14:anchorId="23A28E48">
          <v:shape id="_x0000_i1095" type="#_x0000_t75" style="width:75pt;height:21pt" o:ole="">
            <v:imagedata r:id="rId145" o:title=""/>
          </v:shape>
          <o:OLEObject Type="Embed" ProgID="Equation.DSMT4" ShapeID="_x0000_i1095" DrawAspect="Content" ObjectID="_1742793006" r:id="rId146"/>
        </w:object>
      </w:r>
      <w:r w:rsidR="001A6BA9">
        <w:rPr>
          <w:rFonts w:ascii="Times New Roman" w:hAnsi="Times New Roman" w:cs="Times New Roman"/>
          <w:sz w:val="28"/>
          <w:szCs w:val="28"/>
          <w:lang w:val="ru-RU"/>
        </w:rPr>
        <w:t xml:space="preserve">, откуда ясно, что первое выражение в условии задачи равно </w:t>
      </w:r>
      <w:r w:rsidR="001A6BA9" w:rsidRPr="001A6BA9">
        <w:rPr>
          <w:rFonts w:ascii="Times New Roman" w:hAnsi="Times New Roman" w:cs="Times New Roman"/>
          <w:position w:val="-24"/>
          <w:sz w:val="28"/>
          <w:szCs w:val="28"/>
          <w:lang w:val="ru-RU"/>
        </w:rPr>
        <w:object w:dxaOrig="1719" w:dyaOrig="520" w14:anchorId="27F290E5">
          <v:shape id="_x0000_i1096" type="#_x0000_t75" style="width:85.5pt;height:25.5pt" o:ole="">
            <v:imagedata r:id="rId147" o:title=""/>
          </v:shape>
          <o:OLEObject Type="Embed" ProgID="Equation.DSMT4" ShapeID="_x0000_i1096" DrawAspect="Content" ObjectID="_1742793007" r:id="rId148"/>
        </w:object>
      </w:r>
      <w:r w:rsidR="001A6BA9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B9F1BB7" w14:textId="03AB39C1" w:rsidR="001A6BA9" w:rsidRDefault="001A6BA9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Теперь рассмотрим </w:t>
      </w:r>
      <w:r w:rsidR="00DC4709" w:rsidRPr="00DC4709">
        <w:rPr>
          <w:rFonts w:ascii="Times New Roman" w:hAnsi="Times New Roman" w:cs="Times New Roman"/>
          <w:position w:val="-24"/>
          <w:sz w:val="28"/>
          <w:szCs w:val="28"/>
          <w:lang w:val="ru-RU"/>
        </w:rPr>
        <w:object w:dxaOrig="2360" w:dyaOrig="540" w14:anchorId="6AB0D8D5">
          <v:shape id="_x0000_i1097" type="#_x0000_t75" style="width:118.5pt;height:27pt" o:ole="">
            <v:imagedata r:id="rId149" o:title=""/>
          </v:shape>
          <o:OLEObject Type="Embed" ProgID="Equation.DSMT4" ShapeID="_x0000_i1097" DrawAspect="Content" ObjectID="_1742793008" r:id="rId150"/>
        </w:object>
      </w:r>
      <w:r w:rsidR="00521A51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DC470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21A51">
        <w:rPr>
          <w:rFonts w:ascii="Times New Roman" w:hAnsi="Times New Roman" w:cs="Times New Roman"/>
          <w:sz w:val="28"/>
          <w:szCs w:val="28"/>
          <w:lang w:val="ru-RU"/>
        </w:rPr>
        <w:t>Д</w:t>
      </w:r>
      <w:r w:rsidR="00DC4709">
        <w:rPr>
          <w:rFonts w:ascii="Times New Roman" w:hAnsi="Times New Roman" w:cs="Times New Roman"/>
          <w:sz w:val="28"/>
          <w:szCs w:val="28"/>
          <w:lang w:val="ru-RU"/>
        </w:rPr>
        <w:t xml:space="preserve">ля линейной функции переменной </w:t>
      </w:r>
      <w:r w:rsidR="00DC4709" w:rsidRPr="00DC470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" w:dyaOrig="300" w14:anchorId="1665C516">
          <v:shape id="_x0000_i1098" type="#_x0000_t75" style="width:12pt;height:15pt" o:ole="">
            <v:imagedata r:id="rId151" o:title=""/>
          </v:shape>
          <o:OLEObject Type="Embed" ProgID="Equation.DSMT4" ShapeID="_x0000_i1098" DrawAspect="Content" ObjectID="_1742793009" r:id="rId152"/>
        </w:object>
      </w:r>
      <w:r w:rsidR="00DC4709">
        <w:rPr>
          <w:rFonts w:ascii="Times New Roman" w:hAnsi="Times New Roman" w:cs="Times New Roman"/>
          <w:sz w:val="28"/>
          <w:szCs w:val="28"/>
          <w:lang w:val="ru-RU"/>
        </w:rPr>
        <w:t xml:space="preserve">, имеющей вид </w:t>
      </w:r>
      <w:r w:rsidR="00521A51" w:rsidRPr="00521A5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700" w:dyaOrig="420" w14:anchorId="58E98FF7">
          <v:shape id="_x0000_i1099" type="#_x0000_t75" style="width:85.5pt;height:21pt" o:ole="">
            <v:imagedata r:id="rId153" o:title=""/>
          </v:shape>
          <o:OLEObject Type="Embed" ProgID="Equation.DSMT4" ShapeID="_x0000_i1099" DrawAspect="Content" ObjectID="_1742793010" r:id="rId154"/>
        </w:object>
      </w:r>
      <w:r w:rsidR="00521A51">
        <w:rPr>
          <w:rFonts w:ascii="Times New Roman" w:hAnsi="Times New Roman" w:cs="Times New Roman"/>
          <w:sz w:val="28"/>
          <w:szCs w:val="28"/>
          <w:lang w:val="ru-RU"/>
        </w:rPr>
        <w:t xml:space="preserve">, ясно, что в зависимости от знака </w:t>
      </w:r>
      <w:r w:rsidR="00521A51" w:rsidRPr="00521A5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300" w14:anchorId="3A38045B">
          <v:shape id="_x0000_i1100" type="#_x0000_t75" style="width:11.25pt;height:15pt" o:ole="">
            <v:imagedata r:id="rId155" o:title=""/>
          </v:shape>
          <o:OLEObject Type="Embed" ProgID="Equation.DSMT4" ShapeID="_x0000_i1100" DrawAspect="Content" ObjectID="_1742793011" r:id="rId156"/>
        </w:object>
      </w:r>
      <w:r w:rsidR="00521A51">
        <w:rPr>
          <w:rFonts w:ascii="Times New Roman" w:hAnsi="Times New Roman" w:cs="Times New Roman"/>
          <w:sz w:val="28"/>
          <w:szCs w:val="28"/>
          <w:lang w:val="ru-RU"/>
        </w:rPr>
        <w:t xml:space="preserve">, функция </w:t>
      </w:r>
      <w:r w:rsidR="00521A51" w:rsidRPr="00521A5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80" w:dyaOrig="380" w14:anchorId="7CDA827A">
          <v:shape id="_x0000_i1101" type="#_x0000_t75" style="width:33.75pt;height:18.75pt" o:ole="">
            <v:imagedata r:id="rId157" o:title=""/>
          </v:shape>
          <o:OLEObject Type="Embed" ProgID="Equation.DSMT4" ShapeID="_x0000_i1101" DrawAspect="Content" ObjectID="_1742793012" r:id="rId158"/>
        </w:object>
      </w:r>
      <w:r w:rsidR="00521A51">
        <w:rPr>
          <w:rFonts w:ascii="Times New Roman" w:hAnsi="Times New Roman" w:cs="Times New Roman"/>
          <w:sz w:val="28"/>
          <w:szCs w:val="28"/>
          <w:lang w:val="ru-RU"/>
        </w:rPr>
        <w:t xml:space="preserve"> достигает минимума на том или другом конце отрезка </w:t>
      </w:r>
      <w:r w:rsidR="00521A51" w:rsidRPr="00521A51">
        <w:rPr>
          <w:rFonts w:ascii="Times New Roman" w:hAnsi="Times New Roman" w:cs="Times New Roman"/>
          <w:sz w:val="28"/>
          <w:szCs w:val="28"/>
          <w:lang w:val="ru-RU"/>
        </w:rPr>
        <w:t>[-1; 1]</w:t>
      </w:r>
      <w:r w:rsidR="00521A51">
        <w:rPr>
          <w:rFonts w:ascii="Times New Roman" w:hAnsi="Times New Roman" w:cs="Times New Roman"/>
          <w:sz w:val="28"/>
          <w:szCs w:val="28"/>
          <w:lang w:val="ru-RU"/>
        </w:rPr>
        <w:t xml:space="preserve">, а в случае </w:t>
      </w:r>
      <w:r w:rsidR="00521A51" w:rsidRPr="00521A5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 w14:anchorId="7FDC879D">
          <v:shape id="_x0000_i1102" type="#_x0000_t75" style="width:31.5pt;height:15pt" o:ole="">
            <v:imagedata r:id="rId159" o:title=""/>
          </v:shape>
          <o:OLEObject Type="Embed" ProgID="Equation.DSMT4" ShapeID="_x0000_i1102" DrawAspect="Content" ObjectID="_1742793013" r:id="rId160"/>
        </w:object>
      </w:r>
      <w:r w:rsidR="00521A51">
        <w:rPr>
          <w:rFonts w:ascii="Times New Roman" w:hAnsi="Times New Roman" w:cs="Times New Roman"/>
          <w:sz w:val="28"/>
          <w:szCs w:val="28"/>
          <w:lang w:val="ru-RU"/>
        </w:rPr>
        <w:t xml:space="preserve"> функция </w:t>
      </w:r>
      <w:r w:rsidR="00CE2D49" w:rsidRPr="00521A5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080" w:dyaOrig="380" w14:anchorId="69DF02C1">
          <v:shape id="_x0000_i1103" type="#_x0000_t75" style="width:54pt;height:18.75pt" o:ole="">
            <v:imagedata r:id="rId161" o:title=""/>
          </v:shape>
          <o:OLEObject Type="Embed" ProgID="Equation.DSMT4" ShapeID="_x0000_i1103" DrawAspect="Content" ObjectID="_1742793014" r:id="rId162"/>
        </w:object>
      </w:r>
      <w:r w:rsidR="00521A51">
        <w:rPr>
          <w:rFonts w:ascii="Times New Roman" w:hAnsi="Times New Roman" w:cs="Times New Roman"/>
          <w:sz w:val="28"/>
          <w:szCs w:val="28"/>
          <w:lang w:val="ru-RU"/>
        </w:rPr>
        <w:t xml:space="preserve">. Таким образом, </w:t>
      </w:r>
      <w:r w:rsidR="00A47F36" w:rsidRPr="00521A51">
        <w:rPr>
          <w:rFonts w:ascii="Times New Roman" w:hAnsi="Times New Roman" w:cs="Times New Roman"/>
          <w:position w:val="-56"/>
          <w:sz w:val="28"/>
          <w:szCs w:val="28"/>
          <w:lang w:val="ru-RU"/>
        </w:rPr>
        <w:object w:dxaOrig="2840" w:dyaOrig="1260" w14:anchorId="6FB6C92F">
          <v:shape id="_x0000_i1104" type="#_x0000_t75" style="width:142.5pt;height:63pt" o:ole="">
            <v:imagedata r:id="rId163" o:title=""/>
          </v:shape>
          <o:OLEObject Type="Embed" ProgID="Equation.DSMT4" ShapeID="_x0000_i1104" DrawAspect="Content" ObjectID="_1742793015" r:id="rId164"/>
        </w:object>
      </w:r>
      <w:r w:rsidR="00521A5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47F36">
        <w:rPr>
          <w:rFonts w:ascii="Times New Roman" w:hAnsi="Times New Roman" w:cs="Times New Roman"/>
          <w:sz w:val="28"/>
          <w:szCs w:val="28"/>
          <w:lang w:val="ru-RU"/>
        </w:rPr>
        <w:t xml:space="preserve">то есть </w:t>
      </w:r>
      <w:r w:rsidR="00A47F36" w:rsidRPr="00A47F36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600" w:dyaOrig="440" w14:anchorId="10E0CF4D">
          <v:shape id="_x0000_i1105" type="#_x0000_t75" style="width:80.25pt;height:22.5pt" o:ole="">
            <v:imagedata r:id="rId165" o:title=""/>
          </v:shape>
          <o:OLEObject Type="Embed" ProgID="Equation.DSMT4" ShapeID="_x0000_i1105" DrawAspect="Content" ObjectID="_1742793016" r:id="rId166"/>
        </w:object>
      </w:r>
      <w:r w:rsidR="00A47F36">
        <w:rPr>
          <w:rFonts w:ascii="Times New Roman" w:hAnsi="Times New Roman" w:cs="Times New Roman"/>
          <w:sz w:val="28"/>
          <w:szCs w:val="28"/>
          <w:lang w:val="ru-RU"/>
        </w:rPr>
        <w:t xml:space="preserve">. Функция </w:t>
      </w:r>
      <w:r w:rsidR="00A47F36" w:rsidRPr="00A47F36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99" w:dyaOrig="360" w14:anchorId="5C098D20">
          <v:shape id="_x0000_i1106" type="#_x0000_t75" style="width:49.5pt;height:18pt" o:ole="">
            <v:imagedata r:id="rId167" o:title=""/>
          </v:shape>
          <o:OLEObject Type="Embed" ProgID="Equation.DSMT4" ShapeID="_x0000_i1106" DrawAspect="Content" ObjectID="_1742793017" r:id="rId168"/>
        </w:object>
      </w:r>
      <w:r w:rsidR="00A47F36">
        <w:rPr>
          <w:rFonts w:ascii="Times New Roman" w:hAnsi="Times New Roman" w:cs="Times New Roman"/>
          <w:sz w:val="28"/>
          <w:szCs w:val="28"/>
          <w:lang w:val="ru-RU"/>
        </w:rPr>
        <w:t xml:space="preserve"> при </w:t>
      </w:r>
      <w:r w:rsidR="00A47F36" w:rsidRPr="00A47F36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080" w:dyaOrig="360" w14:anchorId="370ADFCA">
          <v:shape id="_x0000_i1107" type="#_x0000_t75" style="width:54pt;height:18pt" o:ole="">
            <v:imagedata r:id="rId169" o:title=""/>
          </v:shape>
          <o:OLEObject Type="Embed" ProgID="Equation.DSMT4" ShapeID="_x0000_i1107" DrawAspect="Content" ObjectID="_1742793018" r:id="rId170"/>
        </w:object>
      </w:r>
      <w:r w:rsidR="00A47F36">
        <w:rPr>
          <w:rFonts w:ascii="Times New Roman" w:hAnsi="Times New Roman" w:cs="Times New Roman"/>
          <w:sz w:val="28"/>
          <w:szCs w:val="28"/>
          <w:lang w:val="ru-RU"/>
        </w:rPr>
        <w:t xml:space="preserve"> и достигает своего максимума, равного нулю, в точках </w:t>
      </w:r>
      <w:r w:rsidR="00A47F36" w:rsidRPr="00A47F36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440" w:dyaOrig="360" w14:anchorId="66233BC2">
          <v:shape id="_x0000_i1108" type="#_x0000_t75" style="width:1in;height:18pt" o:ole="">
            <v:imagedata r:id="rId171" o:title=""/>
          </v:shape>
          <o:OLEObject Type="Embed" ProgID="Equation.DSMT4" ShapeID="_x0000_i1108" DrawAspect="Content" ObjectID="_1742793019" r:id="rId172"/>
        </w:object>
      </w:r>
      <w:r w:rsidR="00A47F36">
        <w:rPr>
          <w:rFonts w:ascii="Times New Roman" w:hAnsi="Times New Roman" w:cs="Times New Roman"/>
          <w:sz w:val="28"/>
          <w:szCs w:val="28"/>
          <w:lang w:val="ru-RU"/>
        </w:rPr>
        <w:t xml:space="preserve">. Таким образом, второе выражение в условии задачи равно </w:t>
      </w:r>
      <w:r w:rsidR="00A47F36" w:rsidRPr="00A47F36">
        <w:rPr>
          <w:rFonts w:ascii="Times New Roman" w:hAnsi="Times New Roman" w:cs="Times New Roman"/>
          <w:position w:val="-22"/>
          <w:sz w:val="28"/>
          <w:szCs w:val="28"/>
          <w:lang w:val="ru-RU"/>
        </w:rPr>
        <w:object w:dxaOrig="1920" w:dyaOrig="520" w14:anchorId="5CD8EB38">
          <v:shape id="_x0000_i1109" type="#_x0000_t75" style="width:96pt;height:25.5pt" o:ole="">
            <v:imagedata r:id="rId173" o:title=""/>
          </v:shape>
          <o:OLEObject Type="Embed" ProgID="Equation.DSMT4" ShapeID="_x0000_i1109" DrawAspect="Content" ObjectID="_1742793020" r:id="rId174"/>
        </w:object>
      </w:r>
      <w:r w:rsidR="00A47F3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459FAE97" w14:textId="76C6ACD9" w:rsidR="00511DDC" w:rsidRDefault="00A47F36" w:rsidP="00261471">
      <w:pPr>
        <w:ind w:left="360" w:firstLine="34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47F36">
        <w:rPr>
          <w:rFonts w:ascii="Times New Roman" w:hAnsi="Times New Roman" w:cs="Times New Roman"/>
          <w:b/>
          <w:bCs/>
          <w:sz w:val="28"/>
          <w:szCs w:val="28"/>
          <w:lang w:val="ru-RU"/>
        </w:rPr>
        <w:t>Ответ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r w:rsidRPr="00566021">
        <w:rPr>
          <w:rFonts w:ascii="Times New Roman" w:hAnsi="Times New Roman" w:cs="Times New Roman"/>
          <w:position w:val="-24"/>
          <w:sz w:val="28"/>
          <w:szCs w:val="28"/>
          <w:lang w:val="ru-RU"/>
        </w:rPr>
        <w:object w:dxaOrig="4459" w:dyaOrig="540" w14:anchorId="38B56630">
          <v:shape id="_x0000_i1110" type="#_x0000_t75" style="width:222pt;height:27pt" o:ole="">
            <v:imagedata r:id="rId175" o:title=""/>
          </v:shape>
          <o:OLEObject Type="Embed" ProgID="Equation.DSMT4" ShapeID="_x0000_i1110" DrawAspect="Content" ObjectID="_1742793021" r:id="rId17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3EE1E71C" w14:textId="12A8436C" w:rsidR="00511DDC" w:rsidRDefault="00511DDC">
      <w:pPr>
        <w:rPr>
          <w:rFonts w:ascii="Times New Roman" w:hAnsi="Times New Roman" w:cs="Times New Roman"/>
          <w:sz w:val="28"/>
          <w:szCs w:val="28"/>
          <w:lang w:val="ru-RU"/>
        </w:rPr>
      </w:pPr>
    </w:p>
    <w:sectPr w:rsidR="00511DDC" w:rsidSect="00261471">
      <w:pgSz w:w="12240" w:h="15840"/>
      <w:pgMar w:top="1418" w:right="1134" w:bottom="170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AAC200" w14:textId="77777777" w:rsidR="00142D4F" w:rsidRDefault="00142D4F" w:rsidP="003B139B">
      <w:pPr>
        <w:spacing w:after="0" w:line="240" w:lineRule="auto"/>
      </w:pPr>
      <w:r>
        <w:separator/>
      </w:r>
    </w:p>
  </w:endnote>
  <w:endnote w:type="continuationSeparator" w:id="0">
    <w:p w14:paraId="7F1C2430" w14:textId="77777777" w:rsidR="00142D4F" w:rsidRDefault="00142D4F" w:rsidP="003B13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0573CA" w14:textId="77777777" w:rsidR="00142D4F" w:rsidRDefault="00142D4F" w:rsidP="003B139B">
      <w:pPr>
        <w:spacing w:after="0" w:line="240" w:lineRule="auto"/>
      </w:pPr>
      <w:r>
        <w:separator/>
      </w:r>
    </w:p>
  </w:footnote>
  <w:footnote w:type="continuationSeparator" w:id="0">
    <w:p w14:paraId="08EBD7D1" w14:textId="77777777" w:rsidR="00142D4F" w:rsidRDefault="00142D4F" w:rsidP="003B13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E662CBD"/>
    <w:multiLevelType w:val="hybridMultilevel"/>
    <w:tmpl w:val="A79810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8907985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068C"/>
    <w:rsid w:val="00044BCF"/>
    <w:rsid w:val="000543E7"/>
    <w:rsid w:val="00092D27"/>
    <w:rsid w:val="000A55DD"/>
    <w:rsid w:val="000D3751"/>
    <w:rsid w:val="000E51DD"/>
    <w:rsid w:val="000F6CA2"/>
    <w:rsid w:val="00116CDE"/>
    <w:rsid w:val="00136A48"/>
    <w:rsid w:val="00142D4F"/>
    <w:rsid w:val="001A6BA9"/>
    <w:rsid w:val="00224592"/>
    <w:rsid w:val="00261471"/>
    <w:rsid w:val="002C2926"/>
    <w:rsid w:val="002D068C"/>
    <w:rsid w:val="002D777B"/>
    <w:rsid w:val="002E5062"/>
    <w:rsid w:val="003023DA"/>
    <w:rsid w:val="00396739"/>
    <w:rsid w:val="003A4448"/>
    <w:rsid w:val="003B139B"/>
    <w:rsid w:val="003B5117"/>
    <w:rsid w:val="003F0013"/>
    <w:rsid w:val="003F4880"/>
    <w:rsid w:val="00421426"/>
    <w:rsid w:val="004F31F3"/>
    <w:rsid w:val="0050349D"/>
    <w:rsid w:val="00503DD5"/>
    <w:rsid w:val="00511DDC"/>
    <w:rsid w:val="00516474"/>
    <w:rsid w:val="00521A51"/>
    <w:rsid w:val="00566021"/>
    <w:rsid w:val="00567DA0"/>
    <w:rsid w:val="00571163"/>
    <w:rsid w:val="0059596F"/>
    <w:rsid w:val="00632D8D"/>
    <w:rsid w:val="00665372"/>
    <w:rsid w:val="006678CE"/>
    <w:rsid w:val="006A5F5F"/>
    <w:rsid w:val="006D082E"/>
    <w:rsid w:val="0070058A"/>
    <w:rsid w:val="00703D9D"/>
    <w:rsid w:val="0070493E"/>
    <w:rsid w:val="00774F9E"/>
    <w:rsid w:val="00790AE4"/>
    <w:rsid w:val="007B1576"/>
    <w:rsid w:val="008A3675"/>
    <w:rsid w:val="008C594E"/>
    <w:rsid w:val="0093313E"/>
    <w:rsid w:val="0093791F"/>
    <w:rsid w:val="009C0420"/>
    <w:rsid w:val="00A159ED"/>
    <w:rsid w:val="00A15EF8"/>
    <w:rsid w:val="00A47F36"/>
    <w:rsid w:val="00A8244F"/>
    <w:rsid w:val="00A94755"/>
    <w:rsid w:val="00AE5622"/>
    <w:rsid w:val="00AF589D"/>
    <w:rsid w:val="00B833BF"/>
    <w:rsid w:val="00BA1B01"/>
    <w:rsid w:val="00BD1475"/>
    <w:rsid w:val="00BF0DA2"/>
    <w:rsid w:val="00C02814"/>
    <w:rsid w:val="00C03558"/>
    <w:rsid w:val="00C60434"/>
    <w:rsid w:val="00CE2D49"/>
    <w:rsid w:val="00D20784"/>
    <w:rsid w:val="00D353B0"/>
    <w:rsid w:val="00D44F6C"/>
    <w:rsid w:val="00D87395"/>
    <w:rsid w:val="00DC4709"/>
    <w:rsid w:val="00F01D19"/>
    <w:rsid w:val="00F114DB"/>
    <w:rsid w:val="00F31311"/>
    <w:rsid w:val="00F40BD5"/>
    <w:rsid w:val="00FD58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7C05BB"/>
  <w15:chartTrackingRefBased/>
  <w15:docId w15:val="{F7EE3F37-42CF-4A2F-90C9-2BFD5CDBDA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C0420"/>
  </w:style>
  <w:style w:type="paragraph" w:styleId="1">
    <w:name w:val="heading 1"/>
    <w:basedOn w:val="a"/>
    <w:next w:val="a"/>
    <w:link w:val="10"/>
    <w:uiPriority w:val="9"/>
    <w:qFormat/>
    <w:rsid w:val="003F488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C0420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3F488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4">
    <w:name w:val="header"/>
    <w:basedOn w:val="a"/>
    <w:link w:val="a5"/>
    <w:uiPriority w:val="99"/>
    <w:unhideWhenUsed/>
    <w:rsid w:val="003B13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3B139B"/>
  </w:style>
  <w:style w:type="paragraph" w:styleId="a6">
    <w:name w:val="footer"/>
    <w:basedOn w:val="a"/>
    <w:link w:val="a7"/>
    <w:uiPriority w:val="99"/>
    <w:unhideWhenUsed/>
    <w:rsid w:val="003B13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3B13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6.bin"/><Relationship Id="rId177" Type="http://schemas.openxmlformats.org/officeDocument/2006/relationships/fontTable" Target="fontTable.xml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47B744-2814-4E6A-B99C-0B5D76B250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919</Words>
  <Characters>5241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ртковская Мария Романовна</dc:creator>
  <cp:keywords/>
  <dc:description/>
  <cp:lastModifiedBy>Бортковская Мария Романовна</cp:lastModifiedBy>
  <cp:revision>2</cp:revision>
  <dcterms:created xsi:type="dcterms:W3CDTF">2023-04-12T05:15:00Z</dcterms:created>
  <dcterms:modified xsi:type="dcterms:W3CDTF">2023-04-12T0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